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46226F4" w14:textId="77777777" w:rsidR="002140DA" w:rsidRDefault="002140DA" w:rsidP="002140DA">
      <w:pPr>
        <w:rPr>
          <w:rFonts w:ascii="Times New Roman" w:hAnsi="Times New Roman"/>
          <w:snapToGrid/>
          <w:sz w:val="32"/>
          <w:szCs w:val="32"/>
          <w:lang w:val="en-US" w:eastAsia="fi-FI"/>
        </w:rPr>
      </w:pPr>
    </w:p>
    <w:p w14:paraId="047D271A" w14:textId="77777777" w:rsidR="002140DA" w:rsidRPr="00C22CF4" w:rsidRDefault="002140DA" w:rsidP="002140DA">
      <w:pPr>
        <w:rPr>
          <w:rFonts w:ascii="Times New Roman" w:hAnsi="Times New Roman"/>
          <w:color w:val="0000FF"/>
          <w:sz w:val="32"/>
          <w:szCs w:val="32"/>
          <w:lang w:val="en-US"/>
        </w:rPr>
      </w:pPr>
      <w:r w:rsidRPr="00C22CF4">
        <w:rPr>
          <w:rFonts w:ascii="Times New Roman" w:hAnsi="Times New Roman"/>
          <w:sz w:val="32"/>
          <w:szCs w:val="32"/>
          <w:lang w:val="en-US"/>
        </w:rPr>
        <w:t>Name</w:t>
      </w:r>
      <w:r w:rsidRPr="00C22CF4">
        <w:rPr>
          <w:rFonts w:ascii="Times New Roman" w:hAnsi="Times New Roman"/>
          <w:color w:val="0000FF"/>
          <w:sz w:val="32"/>
          <w:szCs w:val="32"/>
          <w:lang w:val="en-US"/>
        </w:rPr>
        <w:t xml:space="preserve">_______________________ </w:t>
      </w:r>
      <w:r w:rsidRPr="00C22CF4">
        <w:rPr>
          <w:rFonts w:ascii="Times New Roman" w:hAnsi="Times New Roman"/>
          <w:sz w:val="32"/>
          <w:szCs w:val="32"/>
          <w:lang w:val="en-US"/>
        </w:rPr>
        <w:t>Student number</w:t>
      </w:r>
      <w:r w:rsidRPr="00C22CF4"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5051B65C" w14:textId="77777777" w:rsidR="002140DA" w:rsidRPr="00C22CF4" w:rsidRDefault="002140DA" w:rsidP="002140DA">
      <w:pPr>
        <w:rPr>
          <w:rFonts w:ascii="Times New Roman" w:hAnsi="Times New Roman"/>
          <w:szCs w:val="24"/>
          <w:lang w:val="en-US"/>
        </w:rPr>
      </w:pPr>
    </w:p>
    <w:p w14:paraId="69CDBDD0" w14:textId="77777777" w:rsidR="002140DA" w:rsidRPr="00C22CF4" w:rsidRDefault="002140DA" w:rsidP="002140DA">
      <w:pPr>
        <w:rPr>
          <w:rFonts w:ascii="Times New Roman" w:hAnsi="Times New Roman"/>
        </w:rPr>
      </w:pPr>
    </w:p>
    <w:p w14:paraId="14F7BEF7" w14:textId="77777777" w:rsidR="002140DA" w:rsidRPr="00C22CF4" w:rsidRDefault="002140DA" w:rsidP="002140DA">
      <w:pPr>
        <w:ind w:left="425"/>
        <w:jc w:val="both"/>
        <w:rPr>
          <w:rFonts w:ascii="Times New Roman" w:hAnsi="Times New Roman"/>
          <w:lang w:val="en-US"/>
        </w:rPr>
      </w:pPr>
    </w:p>
    <w:p w14:paraId="7F65BA81" w14:textId="1726135A" w:rsidR="002140DA" w:rsidRPr="00C22CF4" w:rsidRDefault="00E06AEE" w:rsidP="002140DA">
      <w:pPr>
        <w:rPr>
          <w:rFonts w:ascii="Times New Roman" w:hAnsi="Times New Roman"/>
          <w:b/>
          <w:sz w:val="32"/>
          <w:szCs w:val="32"/>
          <w:lang w:val="en-US"/>
        </w:rPr>
      </w:pPr>
      <w:r>
        <w:rPr>
          <w:rFonts w:ascii="Times New Roman" w:hAnsi="Times New Roman"/>
          <w:b/>
          <w:sz w:val="32"/>
          <w:szCs w:val="32"/>
          <w:lang w:val="en-US"/>
        </w:rPr>
        <w:t>A</w:t>
      </w:r>
      <w:r w:rsidR="002140DA" w:rsidRPr="00C22CF4">
        <w:rPr>
          <w:rFonts w:ascii="Times New Roman" w:hAnsi="Times New Roman"/>
          <w:b/>
          <w:sz w:val="32"/>
          <w:szCs w:val="32"/>
          <w:lang w:val="en-US"/>
        </w:rPr>
        <w:t xml:space="preserve">ssignment </w:t>
      </w:r>
      <w:r>
        <w:rPr>
          <w:rFonts w:ascii="Times New Roman" w:hAnsi="Times New Roman"/>
          <w:b/>
          <w:sz w:val="32"/>
          <w:szCs w:val="32"/>
          <w:lang w:val="en-US"/>
        </w:rPr>
        <w:t>3</w:t>
      </w:r>
    </w:p>
    <w:p w14:paraId="7CB0F094" w14:textId="77777777" w:rsidR="003248BC" w:rsidRPr="003248BC" w:rsidRDefault="003248BC" w:rsidP="00394094">
      <w:pPr>
        <w:spacing w:line="360" w:lineRule="exact"/>
        <w:jc w:val="both"/>
        <w:rPr>
          <w:rFonts w:ascii="Times New Roman" w:hAnsi="Times New Roman"/>
          <w:snapToGrid/>
          <w:color w:val="000000"/>
          <w:szCs w:val="24"/>
          <w:lang w:val="en-US"/>
        </w:rPr>
      </w:pPr>
    </w:p>
    <w:p w14:paraId="2B0A5893" w14:textId="132B84EC" w:rsidR="00394094" w:rsidRPr="003248BC" w:rsidRDefault="00C216F2" w:rsidP="003248BC">
      <w:pPr>
        <w:spacing w:line="360" w:lineRule="exact"/>
        <w:jc w:val="both"/>
        <w:rPr>
          <w:rFonts w:ascii="Times New Roman" w:hAnsi="Times New Roman"/>
          <w:snapToGrid/>
          <w:szCs w:val="24"/>
          <w:lang w:val="en-US"/>
        </w:rPr>
      </w:pPr>
      <w:r>
        <w:rPr>
          <w:rFonts w:ascii="Times New Roman" w:hAnsi="Times New Roman"/>
          <w:noProof/>
          <w:snapToGrid/>
          <w:szCs w:val="24"/>
          <w:lang w:val="fi-FI" w:eastAsia="fi-FI"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 wp14:anchorId="5DF082BB" wp14:editId="053711EC">
                <wp:simplePos x="0" y="0"/>
                <wp:positionH relativeFrom="column">
                  <wp:posOffset>3613785</wp:posOffset>
                </wp:positionH>
                <wp:positionV relativeFrom="paragraph">
                  <wp:posOffset>48260</wp:posOffset>
                </wp:positionV>
                <wp:extent cx="2511425" cy="1241425"/>
                <wp:effectExtent l="0" t="0" r="3175" b="0"/>
                <wp:wrapSquare wrapText="bothSides"/>
                <wp:docPr id="1" name="Group 36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11425" cy="1241425"/>
                          <a:chOff x="3184" y="3559"/>
                          <a:chExt cx="3955" cy="1955"/>
                        </a:xfrm>
                      </wpg:grpSpPr>
                      <wps:wsp>
                        <wps:cNvPr id="2" name="Freeform 3626"/>
                        <wps:cNvSpPr>
                          <a:spLocks/>
                        </wps:cNvSpPr>
                        <wps:spPr bwMode="auto">
                          <a:xfrm>
                            <a:off x="3789" y="4373"/>
                            <a:ext cx="2512" cy="508"/>
                          </a:xfrm>
                          <a:custGeom>
                            <a:avLst/>
                            <a:gdLst>
                              <a:gd name="T0" fmla="*/ 128 w 4192"/>
                              <a:gd name="T1" fmla="*/ 848 h 848"/>
                              <a:gd name="T2" fmla="*/ 4032 w 4192"/>
                              <a:gd name="T3" fmla="*/ 848 h 848"/>
                              <a:gd name="T4" fmla="*/ 4144 w 4192"/>
                              <a:gd name="T5" fmla="*/ 688 h 848"/>
                              <a:gd name="T6" fmla="*/ 4176 w 4192"/>
                              <a:gd name="T7" fmla="*/ 400 h 848"/>
                              <a:gd name="T8" fmla="*/ 4192 w 4192"/>
                              <a:gd name="T9" fmla="*/ 240 h 848"/>
                              <a:gd name="T10" fmla="*/ 4112 w 4192"/>
                              <a:gd name="T11" fmla="*/ 64 h 848"/>
                              <a:gd name="T12" fmla="*/ 3952 w 4192"/>
                              <a:gd name="T13" fmla="*/ 0 h 848"/>
                              <a:gd name="T14" fmla="*/ 144 w 4192"/>
                              <a:gd name="T15" fmla="*/ 0 h 848"/>
                              <a:gd name="T16" fmla="*/ 32 w 4192"/>
                              <a:gd name="T17" fmla="*/ 160 h 848"/>
                              <a:gd name="T18" fmla="*/ 0 w 4192"/>
                              <a:gd name="T19" fmla="*/ 448 h 848"/>
                              <a:gd name="T20" fmla="*/ 32 w 4192"/>
                              <a:gd name="T21" fmla="*/ 672 h 848"/>
                              <a:gd name="T22" fmla="*/ 128 w 4192"/>
                              <a:gd name="T23" fmla="*/ 848 h 84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</a:cxnLst>
                            <a:rect l="0" t="0" r="r" b="b"/>
                            <a:pathLst>
                              <a:path w="4192" h="848">
                                <a:moveTo>
                                  <a:pt x="128" y="848"/>
                                </a:moveTo>
                                <a:lnTo>
                                  <a:pt x="4032" y="848"/>
                                </a:lnTo>
                                <a:lnTo>
                                  <a:pt x="4144" y="688"/>
                                </a:lnTo>
                                <a:lnTo>
                                  <a:pt x="4176" y="400"/>
                                </a:lnTo>
                                <a:lnTo>
                                  <a:pt x="4192" y="240"/>
                                </a:lnTo>
                                <a:lnTo>
                                  <a:pt x="4112" y="64"/>
                                </a:lnTo>
                                <a:lnTo>
                                  <a:pt x="3952" y="0"/>
                                </a:lnTo>
                                <a:lnTo>
                                  <a:pt x="144" y="0"/>
                                </a:lnTo>
                                <a:lnTo>
                                  <a:pt x="32" y="160"/>
                                </a:lnTo>
                                <a:lnTo>
                                  <a:pt x="0" y="448"/>
                                </a:lnTo>
                                <a:lnTo>
                                  <a:pt x="32" y="672"/>
                                </a:lnTo>
                                <a:lnTo>
                                  <a:pt x="128" y="848"/>
                                </a:lnTo>
                                <a:close/>
                              </a:path>
                            </a:pathLst>
                          </a:custGeom>
                          <a:pattFill prst="pct1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6995EE6" w14:textId="77777777" w:rsidR="00A75823" w:rsidRDefault="00A75823" w:rsidP="00A75823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Text Box 3627"/>
                        <wps:cNvSpPr txBox="1">
                          <a:spLocks noChangeArrowheads="1"/>
                        </wps:cNvSpPr>
                        <wps:spPr bwMode="auto">
                          <a:xfrm>
                            <a:off x="6780" y="4654"/>
                            <a:ext cx="359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0542B06" w14:textId="77777777" w:rsidR="00394094" w:rsidRPr="003248BC" w:rsidRDefault="00394094" w:rsidP="00394094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3248BC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Text Box 3628"/>
                        <wps:cNvSpPr txBox="1">
                          <a:spLocks noChangeArrowheads="1"/>
                        </wps:cNvSpPr>
                        <wps:spPr bwMode="auto">
                          <a:xfrm>
                            <a:off x="4815" y="4976"/>
                            <a:ext cx="642" cy="4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15EB727" w14:textId="77777777" w:rsidR="00394094" w:rsidRPr="003248BC" w:rsidRDefault="00394094" w:rsidP="00394094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3248BC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Text Box 3629"/>
                        <wps:cNvSpPr txBox="1">
                          <a:spLocks noChangeArrowheads="1"/>
                        </wps:cNvSpPr>
                        <wps:spPr bwMode="auto">
                          <a:xfrm>
                            <a:off x="6258" y="4011"/>
                            <a:ext cx="689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9B5085C" w14:textId="2D9093EA" w:rsidR="00394094" w:rsidRPr="003248BC" w:rsidRDefault="00A75823" w:rsidP="00394094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A75823">
                                <w:rPr>
                                  <w:position w:val="-12"/>
                                </w:rPr>
                                <w:object w:dxaOrig="400" w:dyaOrig="360" w14:anchorId="078D45CC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026" type="#_x0000_t75" style="width:21.2pt;height:16.95pt" o:ole="">
                                    <v:imagedata r:id="rId7" o:title=""/>
                                  </v:shape>
                                  <o:OLEObject Type="Embed" ProgID="Equation.DSMT4" ShapeID="_x0000_i1026" DrawAspect="Content" ObjectID="_1792309451" r:id="rId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6" name="Line 3630"/>
                        <wps:cNvCnPr>
                          <a:cxnSpLocks noChangeShapeType="1"/>
                        </wps:cNvCnPr>
                        <wps:spPr bwMode="auto">
                          <a:xfrm>
                            <a:off x="3870" y="5323"/>
                            <a:ext cx="2328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3631"/>
                        <wps:cNvCnPr>
                          <a:cxnSpLocks noChangeShapeType="1"/>
                        </wps:cNvCnPr>
                        <wps:spPr bwMode="auto">
                          <a:xfrm>
                            <a:off x="6223" y="4962"/>
                            <a:ext cx="0" cy="424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3632"/>
                        <wps:cNvCnPr>
                          <a:cxnSpLocks noChangeShapeType="1"/>
                        </wps:cNvCnPr>
                        <wps:spPr bwMode="auto">
                          <a:xfrm>
                            <a:off x="3859" y="4967"/>
                            <a:ext cx="0" cy="424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AutoShape 3633"/>
                        <wps:cNvSpPr>
                          <a:spLocks noChangeArrowheads="1"/>
                        </wps:cNvSpPr>
                        <wps:spPr bwMode="auto">
                          <a:xfrm rot="5400000">
                            <a:off x="4784" y="3365"/>
                            <a:ext cx="522" cy="2531"/>
                          </a:xfrm>
                          <a:prstGeom prst="can">
                            <a:avLst>
                              <a:gd name="adj" fmla="val 33761"/>
                            </a:avLst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63538BD1" w14:textId="77777777" w:rsidR="00A75823" w:rsidRDefault="00A75823" w:rsidP="00A75823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Line 3634"/>
                        <wps:cNvCnPr>
                          <a:cxnSpLocks noChangeShapeType="1"/>
                        </wps:cNvCnPr>
                        <wps:spPr bwMode="auto">
                          <a:xfrm rot="10800000">
                            <a:off x="6355" y="4637"/>
                            <a:ext cx="346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Text Box 3635"/>
                        <wps:cNvSpPr txBox="1">
                          <a:spLocks noChangeArrowheads="1"/>
                        </wps:cNvSpPr>
                        <wps:spPr bwMode="auto">
                          <a:xfrm>
                            <a:off x="3525" y="5124"/>
                            <a:ext cx="359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353C9E4" w14:textId="77777777" w:rsidR="00394094" w:rsidRPr="003248BC" w:rsidRDefault="00394094" w:rsidP="00394094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3248BC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Line 3636"/>
                        <wps:cNvCnPr>
                          <a:cxnSpLocks noChangeShapeType="1"/>
                        </wps:cNvCnPr>
                        <wps:spPr bwMode="auto">
                          <a:xfrm rot="10800000">
                            <a:off x="4456" y="4225"/>
                            <a:ext cx="276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3637"/>
                        <wps:cNvCnPr>
                          <a:cxnSpLocks noChangeShapeType="1"/>
                        </wps:cNvCnPr>
                        <wps:spPr bwMode="auto">
                          <a:xfrm rot="10800000">
                            <a:off x="4101" y="4225"/>
                            <a:ext cx="277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Arc 3638"/>
                        <wps:cNvSpPr>
                          <a:spLocks/>
                        </wps:cNvSpPr>
                        <wps:spPr bwMode="auto">
                          <a:xfrm flipV="1">
                            <a:off x="3834" y="4377"/>
                            <a:ext cx="129" cy="509"/>
                          </a:xfrm>
                          <a:custGeom>
                            <a:avLst/>
                            <a:gdLst>
                              <a:gd name="G0" fmla="+- 8784 0 0"/>
                              <a:gd name="G1" fmla="+- 21600 0 0"/>
                              <a:gd name="G2" fmla="+- 21600 0 0"/>
                              <a:gd name="T0" fmla="*/ 8526 w 30384"/>
                              <a:gd name="T1" fmla="*/ 2 h 43200"/>
                              <a:gd name="T2" fmla="*/ 0 w 30384"/>
                              <a:gd name="T3" fmla="*/ 41333 h 43200"/>
                              <a:gd name="T4" fmla="*/ 8784 w 30384"/>
                              <a:gd name="T5" fmla="*/ 21600 h 432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30384" h="43200" fill="none" extrusionOk="0">
                                <a:moveTo>
                                  <a:pt x="8525" y="1"/>
                                </a:moveTo>
                                <a:cubicBezTo>
                                  <a:pt x="8611" y="0"/>
                                  <a:pt x="8697" y="0"/>
                                  <a:pt x="8784" y="0"/>
                                </a:cubicBezTo>
                                <a:cubicBezTo>
                                  <a:pt x="20713" y="0"/>
                                  <a:pt x="30384" y="9670"/>
                                  <a:pt x="30384" y="21600"/>
                                </a:cubicBezTo>
                                <a:cubicBezTo>
                                  <a:pt x="30384" y="33529"/>
                                  <a:pt x="20713" y="43200"/>
                                  <a:pt x="8784" y="43200"/>
                                </a:cubicBezTo>
                                <a:cubicBezTo>
                                  <a:pt x="5757" y="43199"/>
                                  <a:pt x="2764" y="42563"/>
                                  <a:pt x="-1" y="41333"/>
                                </a:cubicBezTo>
                              </a:path>
                              <a:path w="30384" h="43200" stroke="0" extrusionOk="0">
                                <a:moveTo>
                                  <a:pt x="8525" y="1"/>
                                </a:moveTo>
                                <a:cubicBezTo>
                                  <a:pt x="8611" y="0"/>
                                  <a:pt x="8697" y="0"/>
                                  <a:pt x="8784" y="0"/>
                                </a:cubicBezTo>
                                <a:cubicBezTo>
                                  <a:pt x="20713" y="0"/>
                                  <a:pt x="30384" y="9670"/>
                                  <a:pt x="30384" y="21600"/>
                                </a:cubicBezTo>
                                <a:cubicBezTo>
                                  <a:pt x="30384" y="33529"/>
                                  <a:pt x="20713" y="43200"/>
                                  <a:pt x="8784" y="43200"/>
                                </a:cubicBezTo>
                                <a:cubicBezTo>
                                  <a:pt x="5757" y="43199"/>
                                  <a:pt x="2764" y="42563"/>
                                  <a:pt x="-1" y="41333"/>
                                </a:cubicBezTo>
                                <a:lnTo>
                                  <a:pt x="8784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06D16B4D" w14:textId="77777777" w:rsidR="00A75823" w:rsidRDefault="00A75823" w:rsidP="00A75823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Text Box 3639"/>
                        <wps:cNvSpPr txBox="1">
                          <a:spLocks noChangeArrowheads="1"/>
                        </wps:cNvSpPr>
                        <wps:spPr bwMode="auto">
                          <a:xfrm>
                            <a:off x="3184" y="4015"/>
                            <a:ext cx="649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90B883D" w14:textId="3A9B4903" w:rsidR="00394094" w:rsidRPr="003248BC" w:rsidRDefault="00A75823" w:rsidP="00394094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A75823">
                                <w:rPr>
                                  <w:position w:val="-12"/>
                                </w:rPr>
                                <w:object w:dxaOrig="360" w:dyaOrig="360" w14:anchorId="57FC5C24">
                                  <v:shape id="_x0000_i1028" type="#_x0000_t75" style="width:16.95pt;height:16.95pt" o:ole="">
                                    <v:imagedata r:id="rId9" o:title=""/>
                                  </v:shape>
                                  <o:OLEObject Type="Embed" ProgID="Equation.DSMT4" ShapeID="_x0000_i1028" DrawAspect="Content" ObjectID="_1792309452" r:id="rId1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6" name="Line 3640"/>
                        <wps:cNvCnPr>
                          <a:cxnSpLocks noChangeShapeType="1"/>
                        </wps:cNvCnPr>
                        <wps:spPr bwMode="auto">
                          <a:xfrm rot="10800000">
                            <a:off x="3313" y="4637"/>
                            <a:ext cx="399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Oval 3641"/>
                        <wps:cNvSpPr>
                          <a:spLocks noChangeArrowheads="1"/>
                        </wps:cNvSpPr>
                        <wps:spPr bwMode="auto">
                          <a:xfrm>
                            <a:off x="6183" y="4592"/>
                            <a:ext cx="86" cy="86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491256E" w14:textId="77777777" w:rsidR="00A75823" w:rsidRDefault="00A75823" w:rsidP="00A75823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Oval 3642"/>
                        <wps:cNvSpPr>
                          <a:spLocks noChangeArrowheads="1"/>
                        </wps:cNvSpPr>
                        <wps:spPr bwMode="auto">
                          <a:xfrm>
                            <a:off x="3834" y="4592"/>
                            <a:ext cx="87" cy="86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F5183B8" w14:textId="77777777" w:rsidR="00A75823" w:rsidRDefault="00A75823" w:rsidP="00A75823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Line 3643"/>
                        <wps:cNvCnPr>
                          <a:cxnSpLocks noChangeShapeType="1"/>
                        </wps:cNvCnPr>
                        <wps:spPr bwMode="auto">
                          <a:xfrm>
                            <a:off x="6767" y="4642"/>
                            <a:ext cx="329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3644"/>
                        <wps:cNvCnPr>
                          <a:cxnSpLocks noChangeShapeType="1"/>
                        </wps:cNvCnPr>
                        <wps:spPr bwMode="auto">
                          <a:xfrm rot="10800000">
                            <a:off x="4782" y="4225"/>
                            <a:ext cx="277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3645"/>
                        <wps:cNvCnPr>
                          <a:cxnSpLocks noChangeShapeType="1"/>
                        </wps:cNvCnPr>
                        <wps:spPr bwMode="auto">
                          <a:xfrm rot="10800000">
                            <a:off x="5099" y="4225"/>
                            <a:ext cx="276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3646"/>
                        <wps:cNvCnPr>
                          <a:cxnSpLocks noChangeShapeType="1"/>
                        </wps:cNvCnPr>
                        <wps:spPr bwMode="auto">
                          <a:xfrm rot="10800000">
                            <a:off x="5434" y="4225"/>
                            <a:ext cx="277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Line 3647"/>
                        <wps:cNvCnPr>
                          <a:cxnSpLocks noChangeShapeType="1"/>
                        </wps:cNvCnPr>
                        <wps:spPr bwMode="auto">
                          <a:xfrm rot="10800000">
                            <a:off x="5751" y="4225"/>
                            <a:ext cx="276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Text Box 3648"/>
                        <wps:cNvSpPr txBox="1">
                          <a:spLocks noChangeArrowheads="1"/>
                        </wps:cNvSpPr>
                        <wps:spPr bwMode="auto">
                          <a:xfrm>
                            <a:off x="4756" y="3559"/>
                            <a:ext cx="589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745CCEF" w14:textId="686DDE66" w:rsidR="00394094" w:rsidRPr="003248BC" w:rsidRDefault="00A75823" w:rsidP="00394094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A75823">
                                <w:rPr>
                                  <w:position w:val="-12"/>
                                </w:rPr>
                                <w:object w:dxaOrig="300" w:dyaOrig="360" w14:anchorId="6CEB6A39">
                                  <v:shape id="_x0000_i1030" type="#_x0000_t75" style="width:16.95pt;height:16.95pt" o:ole="">
                                    <v:imagedata r:id="rId11" o:title=""/>
                                  </v:shape>
                                  <o:OLEObject Type="Embed" ProgID="Equation.DSMT4" ShapeID="_x0000_i1030" DrawAspect="Content" ObjectID="_1792309453" r:id="rId1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5" name="Text Box 3649"/>
                        <wps:cNvSpPr txBox="1">
                          <a:spLocks noChangeArrowheads="1"/>
                        </wps:cNvSpPr>
                        <wps:spPr bwMode="auto">
                          <a:xfrm>
                            <a:off x="4658" y="4413"/>
                            <a:ext cx="788" cy="4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9D792B6" w14:textId="62F81E80" w:rsidR="00394094" w:rsidRPr="003248BC" w:rsidRDefault="00A75823" w:rsidP="00394094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A75823">
                                <w:rPr>
                                  <w:position w:val="-10"/>
                                </w:rPr>
                                <w:object w:dxaOrig="499" w:dyaOrig="320" w14:anchorId="261E3F92">
                                  <v:shape id="_x0000_i1032" type="#_x0000_t75" style="width:25.4pt;height:16.95pt" o:ole="">
                                    <v:imagedata r:id="rId13" o:title=""/>
                                  </v:shape>
                                  <o:OLEObject Type="Embed" ProgID="Equation.DSMT4" ShapeID="_x0000_i1032" DrawAspect="Content" ObjectID="_1792309454" r:id="rId1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DF082BB" id="Group 3625" o:spid="_x0000_s1026" style="position:absolute;left:0;text-align:left;margin-left:284.55pt;margin-top:3.8pt;width:197.75pt;height:97.75pt;z-index:251657728" coordorigin="3184,3559" coordsize="3955,19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">
                <v:shape id="Freeform 3626" o:spid="_x0000_s1027" style="position:absolute;left:3789;top:4373;width:2512;height:508;visibility:visible;mso-wrap-style:square;v-text-anchor:top" coordsize="4192,848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" adj="-11796480,,5400" path="m128,848r3904,l4144,688r32,-288l4192,240,4112,64,3952,,144,,32,160,,448,32,672r96,176xe" fillcolor="black" stroked="f">
                  <v:fill r:id="rId15" o:title="" type="pattern"/>
                  <v:stroke joinstyle="round"/>
                  <v:formulas/>
                  <v:path arrowok="t" o:connecttype="custom" o:connectlocs="77,508;2416,508;2483,412;2502,240;2512,144;2464,38;2368,0;86,0;19,96;0,268;19,403;77,508" o:connectangles="0,0,0,0,0,0,0,0,0,0,0,0" textboxrect="0,0,4192,848"/>
                  <v:textbox>
                    <w:txbxContent>
                      <w:p w14:paraId="36995EE6" w14:textId="77777777" w:rsidR="00A75823" w:rsidRDefault="00A75823" w:rsidP="00A75823">
                        <w:pPr>
                          <w:jc w:val="center"/>
                        </w:pPr>
                      </w:p>
                    </w:txbxContent>
                  </v:textbox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627" o:spid="_x0000_s1028" type="#_x0000_t202" style="position:absolute;left:6780;top:4654;width:359;height:3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" filled="f" stroked="f">
                  <v:textbox>
                    <w:txbxContent>
                      <w:p w14:paraId="10542B06" w14:textId="77777777" w:rsidR="00394094" w:rsidRPr="003248BC" w:rsidRDefault="00394094" w:rsidP="00394094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3248BC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x</w:t>
                        </w:r>
                      </w:p>
                    </w:txbxContent>
                  </v:textbox>
                </v:shape>
                <v:shape id="Text Box 3628" o:spid="_x0000_s1029" type="#_x0000_t202" style="position:absolute;left:4815;top:4976;width:642;height:4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" filled="f" stroked="f">
                  <v:textbox>
                    <w:txbxContent>
                      <w:p w14:paraId="015EB727" w14:textId="77777777" w:rsidR="00394094" w:rsidRPr="003248BC" w:rsidRDefault="00394094" w:rsidP="00394094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3248BC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h</w:t>
                        </w:r>
                      </w:p>
                    </w:txbxContent>
                  </v:textbox>
                </v:shape>
                <v:shape id="Text Box 3629" o:spid="_x0000_s1030" type="#_x0000_t202" style="position:absolute;left:6258;top:4011;width:689;height:50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" filled="f" stroked="f">
                  <v:textbox style="mso-fit-shape-to-text:t">
                    <w:txbxContent>
                      <w:p w14:paraId="39B5085C" w14:textId="2D9093EA" w:rsidR="00394094" w:rsidRPr="003248BC" w:rsidRDefault="00A75823" w:rsidP="00394094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A75823">
                          <w:rPr>
                            <w:position w:val="-12"/>
                          </w:rPr>
                          <w:object w:dxaOrig="400" w:dyaOrig="360" w14:anchorId="078D45CC">
                            <v:shape id="_x0000_i1026" type="#_x0000_t75" style="width:21.2pt;height:16.95pt" o:ole="">
                              <v:imagedata r:id="rId7" o:title=""/>
                            </v:shape>
                            <o:OLEObject Type="Embed" ProgID="Equation.DSMT4" ShapeID="_x0000_i1026" DrawAspect="Content" ObjectID="_1792309451" r:id="rId16"/>
                          </w:object>
                        </w:r>
                      </w:p>
                    </w:txbxContent>
                  </v:textbox>
                </v:shape>
                <v:line id="Line 3630" o:spid="_x0000_s1031" style="position:absolute;visibility:visible;mso-wrap-style:square" from="3870,5323" to="6198,53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" strokeweight="1pt">
                  <v:stroke startarrow="block" startarrowwidth="narrow" endarrow="block" endarrowwidth="narrow"/>
                </v:line>
                <v:line id="Line 3631" o:spid="_x0000_s1032" style="position:absolute;visibility:visible;mso-wrap-style:square" from="6223,4962" to="6223,53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" strokeweight="1pt"/>
                <v:line id="Line 3632" o:spid="_x0000_s1033" style="position:absolute;visibility:visible;mso-wrap-style:square" from="3859,4967" to="3859,53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" strokeweight="1pt"/>
                <v:shapetype id="_x0000_t22" coordsize="21600,21600" o:spt="22" adj="5400" path="m10800,qx0@1l0@2qy10800,21600,21600@2l21600@1qy10800,xem0@1qy10800@0,21600@1nfe">
                  <v:formulas>
                    <v:f eqn="val #0"/>
                    <v:f eqn="prod #0 1 2"/>
                    <v:f eqn="sum height 0 @1"/>
                  </v:formulas>
                  <v:path o:extrusionok="f" gradientshapeok="t" o:connecttype="custom" o:connectlocs="10800,@0;10800,0;0,10800;10800,21600;21600,10800" o:connectangles="270,270,180,90,0" textboxrect="0,@0,21600,@2"/>
                  <v:handles>
                    <v:h position="center,#0" yrange="0,10800"/>
                  </v:handles>
                  <o:complex v:ext="view"/>
                </v:shapetype>
                <v:shape id="AutoShape 3633" o:spid="_x0000_s1034" type="#_x0000_t22" style="position:absolute;left:4784;top:3365;width:522;height:2531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" adj="1504" filled="f" strokeweight="1.25pt">
                  <v:textbox>
                    <w:txbxContent>
                      <w:p w14:paraId="63538BD1" w14:textId="77777777" w:rsidR="00A75823" w:rsidRDefault="00A75823" w:rsidP="00A75823">
                        <w:pPr>
                          <w:jc w:val="center"/>
                        </w:pPr>
                      </w:p>
                    </w:txbxContent>
                  </v:textbox>
                </v:shape>
                <v:line id="Line 3634" o:spid="_x0000_s1035" style="position:absolute;rotation:180;visibility:visible;mso-wrap-style:square" from="6355,4637" to="6701,46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" strokeweight="1pt">
                  <v:stroke startarrow="block" startarrowwidth="narrow" endarrowwidth="narrow" endarrowlength="long"/>
                </v:line>
                <v:shape id="Text Box 3635" o:spid="_x0000_s1036" type="#_x0000_t202" style="position:absolute;left:3525;top:5124;width:359;height:3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" filled="f" stroked="f">
                  <v:textbox>
                    <w:txbxContent>
                      <w:p w14:paraId="5353C9E4" w14:textId="77777777" w:rsidR="00394094" w:rsidRPr="003248BC" w:rsidRDefault="00394094" w:rsidP="00394094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3248BC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z</w:t>
                        </w:r>
                      </w:p>
                    </w:txbxContent>
                  </v:textbox>
                </v:shape>
                <v:line id="Line 3636" o:spid="_x0000_s1037" style="position:absolute;rotation:180;visibility:visible;mso-wrap-style:square" from="4456,4225" to="4732,42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" strokeweight="1pt">
                  <v:stroke startarrow="block" startarrowwidth="narrow" endarrowwidth="narrow" endarrowlength="long"/>
                </v:line>
                <v:line id="Line 3637" o:spid="_x0000_s1038" style="position:absolute;rotation:180;visibility:visible;mso-wrap-style:square" from="4101,4225" to="4378,42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" strokeweight="1pt">
                  <v:stroke startarrow="block" startarrowwidth="narrow" endarrowwidth="narrow" endarrowlength="long"/>
                </v:line>
                <v:shape id="Arc 3638" o:spid="_x0000_s1039" style="position:absolute;left:3834;top:4377;width:129;height:509;flip:y;visibility:visible;mso-wrap-style:square;v-text-anchor:top" coordsize="30384,432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" adj="-11796480,,5400" path="m8525,1nfc8611,,8697,,8784,,20713,,30384,9670,30384,21600v,11929,-9671,21600,-21600,21600c5757,43199,2764,42563,-1,41333em8525,1nsc8611,,8697,,8784,,20713,,30384,9670,30384,21600v,11929,-9671,21600,-21600,21600c5757,43199,2764,42563,-1,41333l8784,21600,8525,1xe" filled="f" strokeweight="1pt">
                  <v:stroke dashstyle="dash" joinstyle="round"/>
                  <v:formulas/>
                  <v:path arrowok="t" o:extrusionok="f" o:connecttype="custom" o:connectlocs="36,0;0,487;37,255" o:connectangles="0,0,0" textboxrect="0,0,30384,43200"/>
                  <v:textbox>
                    <w:txbxContent>
                      <w:p w14:paraId="06D16B4D" w14:textId="77777777" w:rsidR="00A75823" w:rsidRDefault="00A75823" w:rsidP="00A75823">
                        <w:pPr>
                          <w:jc w:val="center"/>
                        </w:pPr>
                      </w:p>
                    </w:txbxContent>
                  </v:textbox>
                </v:shape>
                <v:shape id="Text Box 3639" o:spid="_x0000_s1040" type="#_x0000_t202" style="position:absolute;left:3184;top:4015;width:649;height:50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" filled="f" stroked="f">
                  <v:textbox style="mso-fit-shape-to-text:t">
                    <w:txbxContent>
                      <w:p w14:paraId="390B883D" w14:textId="3A9B4903" w:rsidR="00394094" w:rsidRPr="003248BC" w:rsidRDefault="00A75823" w:rsidP="00394094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A75823">
                          <w:rPr>
                            <w:position w:val="-12"/>
                          </w:rPr>
                          <w:object w:dxaOrig="360" w:dyaOrig="360" w14:anchorId="57FC5C24">
                            <v:shape id="_x0000_i1028" type="#_x0000_t75" style="width:16.95pt;height:16.95pt" o:ole="">
                              <v:imagedata r:id="rId9" o:title=""/>
                            </v:shape>
                            <o:OLEObject Type="Embed" ProgID="Equation.DSMT4" ShapeID="_x0000_i1028" DrawAspect="Content" ObjectID="_1792309452" r:id="rId17"/>
                          </w:object>
                        </w:r>
                      </w:p>
                    </w:txbxContent>
                  </v:textbox>
                </v:shape>
                <v:line id="Line 3640" o:spid="_x0000_s1041" style="position:absolute;rotation:180;visibility:visible;mso-wrap-style:square" from="3313,4637" to="3712,46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" strokeweight="1pt">
                  <v:stroke startarrow="block" startarrowwidth="narrow" endarrowwidth="narrow" endarrowlength="long"/>
                </v:line>
                <v:oval id="Oval 3641" o:spid="_x0000_s1042" style="position:absolute;left:6183;top:4592;width:86;height: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" fillcolor="black" stroked="f">
                  <v:textbox>
                    <w:txbxContent>
                      <w:p w14:paraId="5491256E" w14:textId="77777777" w:rsidR="00A75823" w:rsidRDefault="00A75823" w:rsidP="00A75823">
                        <w:pPr>
                          <w:jc w:val="center"/>
                        </w:pPr>
                      </w:p>
                    </w:txbxContent>
                  </v:textbox>
                </v:oval>
                <v:oval id="Oval 3642" o:spid="_x0000_s1043" style="position:absolute;left:3834;top:4592;width:87;height: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" fillcolor="black" stroked="f">
                  <v:textbox>
                    <w:txbxContent>
                      <w:p w14:paraId="4F5183B8" w14:textId="77777777" w:rsidR="00A75823" w:rsidRDefault="00A75823" w:rsidP="00A75823">
                        <w:pPr>
                          <w:jc w:val="center"/>
                        </w:pPr>
                      </w:p>
                    </w:txbxContent>
                  </v:textbox>
                </v:oval>
                <v:line id="Line 3643" o:spid="_x0000_s1044" style="position:absolute;visibility:visible;mso-wrap-style:square" from="6767,4642" to="7096,46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" strokeweight="1pt"/>
                <v:line id="Line 3644" o:spid="_x0000_s1045" style="position:absolute;rotation:180;visibility:visible;mso-wrap-style:square" from="4782,4225" to="5059,42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" strokeweight="1pt">
                  <v:stroke startarrow="block" startarrowwidth="narrow" endarrowwidth="narrow" endarrowlength="long"/>
                </v:line>
                <v:line id="Line 3645" o:spid="_x0000_s1046" style="position:absolute;rotation:180;visibility:visible;mso-wrap-style:square" from="5099,4225" to="5375,42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" strokeweight="1pt">
                  <v:stroke startarrow="block" startarrowwidth="narrow" endarrowwidth="narrow" endarrowlength="long"/>
                </v:line>
                <v:line id="Line 3646" o:spid="_x0000_s1047" style="position:absolute;rotation:180;visibility:visible;mso-wrap-style:square" from="5434,4225" to="5711,42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" strokeweight="1pt">
                  <v:stroke startarrow="block" startarrowwidth="narrow" endarrowwidth="narrow" endarrowlength="long"/>
                </v:line>
                <v:line id="Line 3647" o:spid="_x0000_s1048" style="position:absolute;rotation:180;visibility:visible;mso-wrap-style:square" from="5751,4225" to="6027,42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" strokeweight="1pt">
                  <v:stroke startarrow="block" startarrowwidth="narrow" endarrowwidth="narrow" endarrowlength="long"/>
                </v:line>
                <v:shape id="Text Box 3648" o:spid="_x0000_s1049" type="#_x0000_t202" style="position:absolute;left:4756;top:3559;width:589;height:50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" filled="f" stroked="f">
                  <v:textbox style="mso-fit-shape-to-text:t">
                    <w:txbxContent>
                      <w:p w14:paraId="7745CCEF" w14:textId="686DDE66" w:rsidR="00394094" w:rsidRPr="003248BC" w:rsidRDefault="00A75823" w:rsidP="00394094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A75823">
                          <w:rPr>
                            <w:position w:val="-12"/>
                          </w:rPr>
                          <w:object w:dxaOrig="300" w:dyaOrig="360" w14:anchorId="6CEB6A39">
                            <v:shape id="_x0000_i1030" type="#_x0000_t75" style="width:16.95pt;height:16.95pt" o:ole="">
                              <v:imagedata r:id="rId11" o:title=""/>
                            </v:shape>
                            <o:OLEObject Type="Embed" ProgID="Equation.DSMT4" ShapeID="_x0000_i1030" DrawAspect="Content" ObjectID="_1792309453" r:id="rId18"/>
                          </w:object>
                        </w:r>
                      </w:p>
                    </w:txbxContent>
                  </v:textbox>
                </v:shape>
                <v:shape id="Text Box 3649" o:spid="_x0000_s1050" type="#_x0000_t202" style="position:absolute;left:4658;top:4413;width:788;height:46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" filled="f" stroked="f">
                  <v:textbox style="mso-fit-shape-to-text:t">
                    <w:txbxContent>
                      <w:p w14:paraId="19D792B6" w14:textId="62F81E80" w:rsidR="00394094" w:rsidRPr="003248BC" w:rsidRDefault="00A75823" w:rsidP="00394094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A75823">
                          <w:rPr>
                            <w:position w:val="-10"/>
                          </w:rPr>
                          <w:object w:dxaOrig="499" w:dyaOrig="320" w14:anchorId="261E3F92">
                            <v:shape id="_x0000_i1032" type="#_x0000_t75" style="width:25.4pt;height:16.95pt" o:ole="">
                              <v:imagedata r:id="rId13" o:title=""/>
                            </v:shape>
                            <o:OLEObject Type="Embed" ProgID="Equation.DSMT4" ShapeID="_x0000_i1032" DrawAspect="Content" ObjectID="_1792309454" r:id="rId19"/>
                          </w:objec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394094" w:rsidRPr="00103C0F">
        <w:rPr>
          <w:rFonts w:ascii="Times New Roman" w:hAnsi="Times New Roman"/>
          <w:snapToGrid/>
          <w:color w:val="000000"/>
          <w:szCs w:val="24"/>
          <w:lang w:val="en-US"/>
        </w:rPr>
        <w:t xml:space="preserve">Consider a </w:t>
      </w:r>
      <w:r w:rsidR="00394094" w:rsidRPr="00103C0F">
        <w:rPr>
          <w:rFonts w:ascii="Times New Roman" w:hAnsi="Times New Roman"/>
          <w:snapToGrid/>
          <w:szCs w:val="24"/>
          <w:lang w:val="en-US"/>
        </w:rPr>
        <w:t xml:space="preserve">bar element when </w:t>
      </w:r>
      <w:r w:rsidR="003248BC" w:rsidRPr="00103C0F">
        <w:rPr>
          <w:rFonts w:ascii="Times New Roman" w:hAnsi="Times New Roman"/>
          <w:i/>
          <w:snapToGrid/>
          <w:szCs w:val="24"/>
          <w:lang w:val="en-US"/>
        </w:rPr>
        <w:t>A</w:t>
      </w:r>
      <w:r w:rsidR="00103C0F">
        <w:rPr>
          <w:rFonts w:ascii="Times New Roman" w:hAnsi="Times New Roman"/>
          <w:snapToGrid/>
          <w:szCs w:val="24"/>
          <w:lang w:val="en-US"/>
        </w:rPr>
        <w:t xml:space="preserve"> and</w:t>
      </w:r>
      <w:r w:rsidR="00394094" w:rsidRPr="00103C0F">
        <w:rPr>
          <w:rFonts w:ascii="Times New Roman" w:hAnsi="Times New Roman"/>
          <w:snapToGrid/>
          <w:szCs w:val="24"/>
          <w:lang w:val="en-US"/>
        </w:rPr>
        <w:t xml:space="preserve"> </w:t>
      </w:r>
      <w:r w:rsidR="00394094" w:rsidRPr="00103C0F">
        <w:rPr>
          <w:rFonts w:ascii="Times New Roman" w:hAnsi="Times New Roman"/>
          <w:i/>
          <w:snapToGrid/>
          <w:szCs w:val="24"/>
          <w:lang w:val="en-US"/>
        </w:rPr>
        <w:t>E</w:t>
      </w:r>
      <w:r w:rsidR="00394094" w:rsidRPr="00103C0F">
        <w:rPr>
          <w:rFonts w:ascii="Times New Roman" w:hAnsi="Times New Roman"/>
          <w:snapToGrid/>
          <w:szCs w:val="24"/>
          <w:lang w:val="en-US"/>
        </w:rPr>
        <w:t xml:space="preserve"> </w:t>
      </w:r>
      <w:r w:rsidR="00103C0F">
        <w:rPr>
          <w:rFonts w:ascii="Times New Roman" w:hAnsi="Times New Roman"/>
          <w:snapToGrid/>
          <w:szCs w:val="24"/>
          <w:lang w:val="en-US"/>
        </w:rPr>
        <w:t xml:space="preserve">are constants. Distributed external force </w:t>
      </w:r>
      <w:r w:rsidR="00A75823" w:rsidRPr="00A75823">
        <w:rPr>
          <w:position w:val="-12"/>
        </w:rPr>
        <w:object w:dxaOrig="300" w:dyaOrig="360" w14:anchorId="0CB42C9F">
          <v:shape id="_x0000_i1033" type="#_x0000_t75" style="width:16.95pt;height:16.95pt" o:ole="">
            <v:imagedata r:id="rId20" o:title=""/>
          </v:shape>
          <o:OLEObject Type="Embed" ProgID="Equation.DSMT4" ShapeID="_x0000_i1033" DrawAspect="Content" ObjectID="_1792309430" r:id="rId21"/>
        </w:object>
      </w:r>
      <w:r w:rsidR="00103C0F">
        <w:rPr>
          <w:rFonts w:ascii="Times New Roman" w:hAnsi="Times New Roman"/>
          <w:snapToGrid/>
          <w:szCs w:val="24"/>
          <w:lang w:val="en-US"/>
        </w:rPr>
        <w:t xml:space="preserve"> is</w:t>
      </w:r>
      <w:r w:rsidR="00394094" w:rsidRPr="00103C0F">
        <w:rPr>
          <w:rFonts w:ascii="Times New Roman" w:hAnsi="Times New Roman"/>
          <w:snapToGrid/>
          <w:szCs w:val="24"/>
          <w:lang w:val="en-US"/>
        </w:rPr>
        <w:t xml:space="preserve"> </w:t>
      </w:r>
      <w:r w:rsidR="005030BB" w:rsidRPr="00103C0F">
        <w:rPr>
          <w:rFonts w:ascii="Times New Roman" w:hAnsi="Times New Roman"/>
          <w:snapToGrid/>
          <w:szCs w:val="24"/>
          <w:lang w:val="en-US"/>
        </w:rPr>
        <w:t xml:space="preserve">piecewise </w:t>
      </w:r>
      <w:r w:rsidR="00394094" w:rsidRPr="00103C0F">
        <w:rPr>
          <w:rFonts w:ascii="Times New Roman" w:hAnsi="Times New Roman"/>
          <w:snapToGrid/>
          <w:szCs w:val="24"/>
          <w:lang w:val="en-US"/>
        </w:rPr>
        <w:t>constant</w:t>
      </w:r>
      <w:r w:rsidR="00103C0F">
        <w:rPr>
          <w:rFonts w:ascii="Times New Roman" w:hAnsi="Times New Roman"/>
          <w:snapToGrid/>
          <w:szCs w:val="24"/>
          <w:lang w:val="en-US"/>
        </w:rPr>
        <w:t xml:space="preserve"> with values</w:t>
      </w:r>
      <w:r w:rsidR="00394094" w:rsidRPr="00103C0F">
        <w:rPr>
          <w:rFonts w:ascii="Times New Roman" w:hAnsi="Times New Roman"/>
          <w:snapToGrid/>
          <w:szCs w:val="24"/>
          <w:lang w:val="en-US"/>
        </w:rPr>
        <w:t xml:space="preserve"> </w:t>
      </w:r>
      <w:bookmarkStart w:id="0" w:name="MTBlankEqn"/>
      <w:r w:rsidR="00A75823" w:rsidRPr="00A75823">
        <w:rPr>
          <w:position w:val="-12"/>
        </w:rPr>
        <w:object w:dxaOrig="840" w:dyaOrig="360" w14:anchorId="30F78605">
          <v:shape id="_x0000_i1034" type="#_x0000_t75" style="width:42.35pt;height:16.95pt" o:ole="">
            <v:imagedata r:id="rId22" o:title=""/>
          </v:shape>
          <o:OLEObject Type="Embed" ProgID="Equation.DSMT4" ShapeID="_x0000_i1034" DrawAspect="Content" ObjectID="_1792309431" r:id="rId23"/>
        </w:object>
      </w:r>
      <w:bookmarkEnd w:id="0"/>
      <w:r w:rsidR="00103C0F">
        <w:t xml:space="preserve"> when </w:t>
      </w:r>
      <w:r w:rsidR="00A75823" w:rsidRPr="00A75823">
        <w:rPr>
          <w:position w:val="-6"/>
        </w:rPr>
        <w:object w:dxaOrig="840" w:dyaOrig="279" w14:anchorId="03F80BAF">
          <v:shape id="_x0000_i1035" type="#_x0000_t75" style="width:42.35pt;height:12.7pt" o:ole="">
            <v:imagedata r:id="rId24" o:title=""/>
          </v:shape>
          <o:OLEObject Type="Embed" ProgID="Equation.DSMT4" ShapeID="_x0000_i1035" DrawAspect="Content" ObjectID="_1792309432" r:id="rId25"/>
        </w:object>
      </w:r>
      <w:r w:rsidR="00103C0F">
        <w:t xml:space="preserve"> and </w:t>
      </w:r>
      <w:r w:rsidR="00A75823" w:rsidRPr="00A75823">
        <w:rPr>
          <w:position w:val="-12"/>
        </w:rPr>
        <w:object w:dxaOrig="880" w:dyaOrig="360" w14:anchorId="188C37B7">
          <v:shape id="_x0000_i1036" type="#_x0000_t75" style="width:42.35pt;height:16.95pt" o:ole="">
            <v:imagedata r:id="rId26" o:title=""/>
          </v:shape>
          <o:OLEObject Type="Embed" ProgID="Equation.DSMT4" ShapeID="_x0000_i1036" DrawAspect="Content" ObjectID="_1792309433" r:id="rId27"/>
        </w:object>
      </w:r>
      <w:r w:rsidR="00103C0F">
        <w:t xml:space="preserve"> when </w:t>
      </w:r>
      <w:r w:rsidR="00A75823" w:rsidRPr="00A75823">
        <w:rPr>
          <w:position w:val="-6"/>
        </w:rPr>
        <w:object w:dxaOrig="840" w:dyaOrig="279" w14:anchorId="73ADF1E8">
          <v:shape id="_x0000_i1037" type="#_x0000_t75" style="width:42.35pt;height:12.7pt" o:ole="">
            <v:imagedata r:id="rId28" o:title=""/>
          </v:shape>
          <o:OLEObject Type="Embed" ProgID="Equation.DSMT4" ShapeID="_x0000_i1037" DrawAspect="Content" ObjectID="_1792309434" r:id="rId29"/>
        </w:object>
      </w:r>
      <w:r w:rsidR="00103C0F">
        <w:t xml:space="preserve">. </w:t>
      </w:r>
      <w:r w:rsidR="00394094" w:rsidRPr="00103C0F">
        <w:rPr>
          <w:rFonts w:ascii="Times New Roman" w:hAnsi="Times New Roman"/>
          <w:snapToGrid/>
          <w:szCs w:val="24"/>
          <w:lang w:val="en-US"/>
        </w:rPr>
        <w:t xml:space="preserve">Derive the </w:t>
      </w:r>
      <w:r w:rsidR="00496068" w:rsidRPr="00103C0F">
        <w:rPr>
          <w:rFonts w:ascii="Times New Roman" w:hAnsi="Times New Roman"/>
          <w:snapToGrid/>
          <w:szCs w:val="24"/>
          <w:lang w:val="en-US"/>
        </w:rPr>
        <w:t xml:space="preserve">virtual work expression of </w:t>
      </w:r>
      <w:r w:rsidR="00103C0F">
        <w:rPr>
          <w:rFonts w:ascii="Times New Roman" w:hAnsi="Times New Roman"/>
          <w:snapToGrid/>
          <w:szCs w:val="24"/>
          <w:lang w:val="en-US"/>
        </w:rPr>
        <w:t xml:space="preserve">a </w:t>
      </w:r>
      <w:r w:rsidR="008045AE" w:rsidRPr="00103C0F">
        <w:rPr>
          <w:rFonts w:ascii="Times New Roman" w:hAnsi="Times New Roman"/>
          <w:snapToGrid/>
          <w:szCs w:val="24"/>
          <w:lang w:val="en-US"/>
        </w:rPr>
        <w:t>linear bar</w:t>
      </w:r>
      <w:r w:rsidR="00496068" w:rsidRPr="00103C0F">
        <w:rPr>
          <w:rFonts w:ascii="Times New Roman" w:hAnsi="Times New Roman"/>
          <w:snapToGrid/>
          <w:szCs w:val="24"/>
          <w:lang w:val="en-US"/>
        </w:rPr>
        <w:t xml:space="preserve"> </w:t>
      </w:r>
      <w:r w:rsidR="00394094" w:rsidRPr="00103C0F">
        <w:rPr>
          <w:rFonts w:ascii="Times New Roman" w:hAnsi="Times New Roman"/>
          <w:snapToGrid/>
          <w:szCs w:val="24"/>
          <w:lang w:val="en-US"/>
        </w:rPr>
        <w:t>element</w:t>
      </w:r>
      <w:r w:rsidR="008045AE" w:rsidRPr="00103C0F">
        <w:rPr>
          <w:rFonts w:ascii="Times New Roman" w:hAnsi="Times New Roman"/>
          <w:snapToGrid/>
          <w:szCs w:val="24"/>
          <w:lang w:val="en-US"/>
        </w:rPr>
        <w:t xml:space="preserve">. Use </w:t>
      </w:r>
      <w:r w:rsidR="00394094" w:rsidRPr="00103C0F">
        <w:rPr>
          <w:rFonts w:ascii="Times New Roman" w:hAnsi="Times New Roman"/>
          <w:snapToGrid/>
          <w:szCs w:val="24"/>
          <w:lang w:val="en-US"/>
        </w:rPr>
        <w:t>the virtual work</w:t>
      </w:r>
      <w:r w:rsidR="00496068" w:rsidRPr="00103C0F">
        <w:rPr>
          <w:rFonts w:ascii="Times New Roman" w:hAnsi="Times New Roman"/>
          <w:snapToGrid/>
          <w:szCs w:val="24"/>
          <w:lang w:val="en-US"/>
        </w:rPr>
        <w:t xml:space="preserve"> density</w:t>
      </w:r>
      <w:r w:rsidR="00394094" w:rsidRPr="00103C0F">
        <w:rPr>
          <w:rFonts w:ascii="Times New Roman" w:hAnsi="Times New Roman"/>
          <w:snapToGrid/>
          <w:szCs w:val="24"/>
          <w:lang w:val="en-US"/>
        </w:rPr>
        <w:t xml:space="preserve"> expression </w:t>
      </w:r>
      <w:r w:rsidR="00A75823" w:rsidRPr="00A75823">
        <w:rPr>
          <w:position w:val="-12"/>
        </w:rPr>
        <w:object w:dxaOrig="3620" w:dyaOrig="360" w14:anchorId="1CB721B5">
          <v:shape id="_x0000_i1038" type="#_x0000_t75" style="width:182.1pt;height:16.95pt" o:ole="">
            <v:imagedata r:id="rId30" o:title=""/>
          </v:shape>
          <o:OLEObject Type="Embed" ProgID="Equation.DSMT4" ShapeID="_x0000_i1038" DrawAspect="Content" ObjectID="_1792309435" r:id="rId31"/>
        </w:object>
      </w:r>
      <w:r w:rsidR="008045AE" w:rsidRPr="00103C0F">
        <w:rPr>
          <w:rFonts w:ascii="Times New Roman" w:hAnsi="Times New Roman"/>
          <w:snapToGrid/>
          <w:szCs w:val="24"/>
          <w:lang w:val="en-US"/>
        </w:rPr>
        <w:t xml:space="preserve"> and </w:t>
      </w:r>
      <w:r w:rsidR="00394094" w:rsidRPr="00103C0F">
        <w:rPr>
          <w:rFonts w:ascii="Times New Roman" w:hAnsi="Times New Roman"/>
          <w:snapToGrid/>
          <w:szCs w:val="24"/>
          <w:lang w:val="en-US"/>
        </w:rPr>
        <w:t xml:space="preserve">approximation </w:t>
      </w:r>
      <w:r w:rsidR="00A75823" w:rsidRPr="00A75823">
        <w:rPr>
          <w:position w:val="-12"/>
        </w:rPr>
        <w:object w:dxaOrig="2700" w:dyaOrig="360" w14:anchorId="40D54358">
          <v:shape id="_x0000_i1039" type="#_x0000_t75" style="width:135.55pt;height:16.95pt" o:ole="">
            <v:imagedata r:id="rId32" o:title=""/>
          </v:shape>
          <o:OLEObject Type="Embed" ProgID="Equation.DSMT4" ShapeID="_x0000_i1039" DrawAspect="Content" ObjectID="_1792309436" r:id="rId33"/>
        </w:object>
      </w:r>
      <w:r w:rsidR="003248BC" w:rsidRPr="00103C0F">
        <w:rPr>
          <w:rFonts w:ascii="Times New Roman" w:hAnsi="Times New Roman"/>
          <w:snapToGrid/>
          <w:szCs w:val="24"/>
          <w:lang w:val="en-US"/>
        </w:rPr>
        <w:t>.</w:t>
      </w:r>
    </w:p>
    <w:p w14:paraId="46F4CE27" w14:textId="77777777" w:rsidR="00103C0F" w:rsidRDefault="00103C0F" w:rsidP="00103C0F">
      <w:pPr>
        <w:jc w:val="both"/>
        <w:rPr>
          <w:rFonts w:ascii="Times New Roman" w:hAnsi="Times New Roman"/>
          <w:b/>
          <w:snapToGrid/>
          <w:color w:val="000000"/>
          <w:szCs w:val="24"/>
          <w:lang w:val="en-US"/>
        </w:rPr>
      </w:pPr>
    </w:p>
    <w:p w14:paraId="38958456" w14:textId="77777777" w:rsidR="00394094" w:rsidRDefault="00394094" w:rsidP="003248BC">
      <w:pPr>
        <w:spacing w:line="360" w:lineRule="exact"/>
        <w:jc w:val="both"/>
        <w:rPr>
          <w:rFonts w:ascii="Times New Roman" w:hAnsi="Times New Roman"/>
          <w:b/>
          <w:snapToGrid/>
          <w:color w:val="000000"/>
          <w:szCs w:val="24"/>
          <w:lang w:val="en-US"/>
        </w:rPr>
      </w:pPr>
      <w:r w:rsidRPr="003248BC">
        <w:rPr>
          <w:rFonts w:ascii="Times New Roman" w:hAnsi="Times New Roman"/>
          <w:b/>
          <w:snapToGrid/>
          <w:color w:val="000000"/>
          <w:szCs w:val="24"/>
          <w:lang w:val="en-US"/>
        </w:rPr>
        <w:t>Solution</w:t>
      </w:r>
      <w:r w:rsidR="00496068" w:rsidRPr="003248BC">
        <w:rPr>
          <w:rFonts w:ascii="Times New Roman" w:hAnsi="Times New Roman"/>
          <w:b/>
          <w:snapToGrid/>
          <w:color w:val="000000"/>
          <w:szCs w:val="24"/>
          <w:lang w:val="en-US"/>
        </w:rPr>
        <w:t xml:space="preserve"> template</w:t>
      </w:r>
    </w:p>
    <w:p w14:paraId="5B02ACBC" w14:textId="77777777" w:rsidR="003248BC" w:rsidRPr="000D2941" w:rsidRDefault="003248BC" w:rsidP="003248BC">
      <w:pPr>
        <w:tabs>
          <w:tab w:val="left" w:pos="2977"/>
          <w:tab w:val="left" w:pos="3969"/>
        </w:tabs>
        <w:spacing w:line="360" w:lineRule="exact"/>
        <w:jc w:val="both"/>
        <w:rPr>
          <w:rFonts w:ascii="Times New Roman" w:hAnsi="Times New Roman"/>
        </w:rPr>
      </w:pPr>
      <w:r w:rsidRPr="000D2941">
        <w:rPr>
          <w:rFonts w:ascii="Times New Roman" w:hAnsi="Times New Roman"/>
        </w:rPr>
        <w:t xml:space="preserve">The concise representation of the element contribution consists of a virtual work density expression and approximations to the displacement and rotation components. Approximations are </w:t>
      </w:r>
      <w:r>
        <w:rPr>
          <w:rFonts w:ascii="Times New Roman" w:hAnsi="Times New Roman"/>
        </w:rPr>
        <w:t xml:space="preserve">first </w:t>
      </w:r>
      <w:r w:rsidRPr="000D2941">
        <w:rPr>
          <w:rFonts w:ascii="Times New Roman" w:hAnsi="Times New Roman"/>
        </w:rPr>
        <w:t>substituted into the density expression</w:t>
      </w:r>
      <w:r>
        <w:rPr>
          <w:rFonts w:ascii="Times New Roman" w:hAnsi="Times New Roman"/>
        </w:rPr>
        <w:t xml:space="preserve"> which is</w:t>
      </w:r>
      <w:r w:rsidRPr="000D2941">
        <w:rPr>
          <w:rFonts w:ascii="Times New Roman" w:hAnsi="Times New Roman"/>
        </w:rPr>
        <w:t xml:space="preserve"> followed by integration over the domain occupied by the element (line segment, triangle etc.). </w:t>
      </w:r>
      <w:r w:rsidR="00103C0F">
        <w:rPr>
          <w:rFonts w:ascii="Times New Roman" w:hAnsi="Times New Roman"/>
        </w:rPr>
        <w:t xml:space="preserve">For the two-node bar element </w:t>
      </w:r>
      <w:r w:rsidRPr="000D2941">
        <w:rPr>
          <w:rFonts w:ascii="Times New Roman" w:hAnsi="Times New Roman"/>
        </w:rPr>
        <w:t xml:space="preserve">the </w:t>
      </w:r>
      <w:r>
        <w:rPr>
          <w:rFonts w:ascii="Times New Roman" w:hAnsi="Times New Roman"/>
        </w:rPr>
        <w:t xml:space="preserve">two </w:t>
      </w:r>
      <w:r w:rsidRPr="000D2941">
        <w:rPr>
          <w:rFonts w:ascii="Times New Roman" w:hAnsi="Times New Roman"/>
        </w:rPr>
        <w:t>building blocks are</w:t>
      </w:r>
      <w:r>
        <w:rPr>
          <w:rFonts w:ascii="Times New Roman" w:hAnsi="Times New Roman"/>
        </w:rPr>
        <w:t xml:space="preserve"> </w:t>
      </w:r>
    </w:p>
    <w:p w14:paraId="10A98BCE" w14:textId="77777777" w:rsidR="003248BC" w:rsidRPr="000D2941" w:rsidRDefault="003248BC" w:rsidP="003248BC">
      <w:pPr>
        <w:jc w:val="both"/>
        <w:rPr>
          <w:rFonts w:ascii="Times New Roman" w:hAnsi="Times New Roman"/>
        </w:rPr>
      </w:pPr>
    </w:p>
    <w:p w14:paraId="536519B4" w14:textId="4459F281" w:rsidR="003248BC" w:rsidRPr="000D2941" w:rsidRDefault="00A75823" w:rsidP="003248BC">
      <w:pPr>
        <w:tabs>
          <w:tab w:val="left" w:pos="2977"/>
          <w:tab w:val="left" w:pos="3969"/>
        </w:tabs>
        <w:jc w:val="both"/>
        <w:rPr>
          <w:rFonts w:ascii="Times New Roman" w:hAnsi="Times New Roman"/>
        </w:rPr>
      </w:pPr>
      <w:r w:rsidRPr="00A75823">
        <w:rPr>
          <w:position w:val="-24"/>
        </w:rPr>
        <w:object w:dxaOrig="2680" w:dyaOrig="620" w14:anchorId="77F1D987">
          <v:shape id="_x0000_i1040" type="#_x0000_t75" style="width:135.55pt;height:29.65pt" o:ole="">
            <v:imagedata r:id="rId34" o:title=""/>
          </v:shape>
          <o:OLEObject Type="Embed" ProgID="Equation.DSMT4" ShapeID="_x0000_i1040" DrawAspect="Content" ObjectID="_1792309437" r:id="rId35"/>
        </w:object>
      </w:r>
      <w:r w:rsidR="003248BC" w:rsidRPr="000D2941">
        <w:rPr>
          <w:rFonts w:ascii="Times New Roman" w:hAnsi="Times New Roman"/>
        </w:rPr>
        <w:t xml:space="preserve">  and  </w:t>
      </w:r>
      <w:r w:rsidRPr="00A75823">
        <w:rPr>
          <w:position w:val="-24"/>
        </w:rPr>
        <w:object w:dxaOrig="2079" w:dyaOrig="620" w14:anchorId="38DCDBDB">
          <v:shape id="_x0000_i1041" type="#_x0000_t75" style="width:105.9pt;height:29.65pt" o:ole="">
            <v:imagedata r:id="rId36" o:title=""/>
          </v:shape>
          <o:OLEObject Type="Embed" ProgID="Equation.DSMT4" ShapeID="_x0000_i1041" DrawAspect="Content" ObjectID="_1792309438" r:id="rId37"/>
        </w:object>
      </w:r>
      <w:r w:rsidR="003248BC" w:rsidRPr="000D2941">
        <w:rPr>
          <w:rFonts w:ascii="Times New Roman" w:hAnsi="Times New Roman"/>
        </w:rPr>
        <w:t>.</w:t>
      </w:r>
    </w:p>
    <w:p w14:paraId="6897ED3F" w14:textId="77777777" w:rsidR="003248BC" w:rsidRPr="000D2941" w:rsidRDefault="003248BC" w:rsidP="003248BC">
      <w:pPr>
        <w:jc w:val="both"/>
        <w:rPr>
          <w:rFonts w:ascii="Times New Roman" w:hAnsi="Times New Roman"/>
        </w:rPr>
      </w:pPr>
    </w:p>
    <w:p w14:paraId="27758871" w14:textId="77777777" w:rsidR="003248BC" w:rsidRPr="000D2941" w:rsidRDefault="003248BC" w:rsidP="003248BC">
      <w:pPr>
        <w:tabs>
          <w:tab w:val="left" w:pos="2977"/>
          <w:tab w:val="left" w:pos="3969"/>
        </w:tabs>
        <w:spacing w:line="360" w:lineRule="exact"/>
        <w:jc w:val="both"/>
        <w:rPr>
          <w:rFonts w:ascii="Times New Roman" w:hAnsi="Times New Roman"/>
        </w:rPr>
      </w:pPr>
      <w:r w:rsidRPr="000D2941">
        <w:rPr>
          <w:rFonts w:ascii="Times New Roman" w:hAnsi="Times New Roman"/>
        </w:rPr>
        <w:t xml:space="preserve">The quantities needed in the virtual work density are the axial displacement, variation of the axial displacement, and variation of the derivative of the axial displacement  </w:t>
      </w:r>
    </w:p>
    <w:p w14:paraId="630028DF" w14:textId="77777777" w:rsidR="003248BC" w:rsidRPr="000D2941" w:rsidRDefault="003248BC" w:rsidP="00A75823">
      <w:pPr>
        <w:tabs>
          <w:tab w:val="left" w:pos="2977"/>
          <w:tab w:val="left" w:pos="3969"/>
        </w:tabs>
        <w:ind w:left="425" w:hanging="425"/>
        <w:jc w:val="both"/>
        <w:rPr>
          <w:rFonts w:ascii="Times New Roman" w:hAnsi="Times New Roman"/>
        </w:rPr>
      </w:pPr>
    </w:p>
    <w:p w14:paraId="182CDA57" w14:textId="52F2EA21" w:rsidR="003248BC" w:rsidRPr="000D2941" w:rsidRDefault="00A75823" w:rsidP="00A75823">
      <w:pPr>
        <w:tabs>
          <w:tab w:val="left" w:pos="2977"/>
          <w:tab w:val="left" w:pos="3969"/>
        </w:tabs>
        <w:ind w:left="425" w:hanging="425"/>
        <w:jc w:val="both"/>
        <w:rPr>
          <w:rFonts w:ascii="Times New Roman" w:hAnsi="Times New Roman"/>
        </w:rPr>
      </w:pPr>
      <w:r w:rsidRPr="00A75823">
        <w:rPr>
          <w:position w:val="-38"/>
        </w:rPr>
        <w:object w:dxaOrig="2200" w:dyaOrig="940" w14:anchorId="20A6E0FD">
          <v:shape id="_x0000_i1042" type="#_x0000_t75" style="width:110.1pt;height:46.6pt" o:ole="">
            <v:imagedata r:id="rId38" o:title=""/>
          </v:shape>
          <o:OLEObject Type="Embed" ProgID="Equation.DSMT4" ShapeID="_x0000_i1042" DrawAspect="Content" ObjectID="_1792309439" r:id="rId39"/>
        </w:object>
      </w:r>
      <w:r w:rsidR="003248BC" w:rsidRPr="000D2941">
        <w:rPr>
          <w:rFonts w:ascii="Times New Roman" w:hAnsi="Times New Roman"/>
        </w:rPr>
        <w:t xml:space="preserve">  </w:t>
      </w:r>
      <w:r w:rsidRPr="00A75823">
        <w:rPr>
          <w:position w:val="-6"/>
        </w:rPr>
        <w:object w:dxaOrig="300" w:dyaOrig="240" w14:anchorId="0B9FA95D">
          <v:shape id="_x0000_i1043" type="#_x0000_t75" style="width:16.95pt;height:12.7pt" o:ole="">
            <v:imagedata r:id="rId40" o:title=""/>
          </v:shape>
          <o:OLEObject Type="Embed" ProgID="Equation.DSMT4" ShapeID="_x0000_i1043" DrawAspect="Content" ObjectID="_1792309440" r:id="rId41"/>
        </w:object>
      </w:r>
      <w:r w:rsidR="003248BC" w:rsidRPr="000D2941">
        <w:rPr>
          <w:rFonts w:ascii="Times New Roman" w:hAnsi="Times New Roman"/>
        </w:rPr>
        <w:t xml:space="preserve">   </w:t>
      </w:r>
      <w:r w:rsidRPr="00A75823">
        <w:rPr>
          <w:position w:val="-38"/>
        </w:rPr>
        <w:object w:dxaOrig="4620" w:dyaOrig="940" w14:anchorId="4BBF5FDC">
          <v:shape id="_x0000_i1044" type="#_x0000_t75" style="width:232.95pt;height:46.6pt" o:ole="">
            <v:imagedata r:id="rId42" o:title=""/>
          </v:shape>
          <o:OLEObject Type="Embed" ProgID="Equation.DSMT4" ShapeID="_x0000_i1044" DrawAspect="Content" ObjectID="_1792309441" r:id="rId43"/>
        </w:object>
      </w:r>
      <w:r w:rsidR="003248BC" w:rsidRPr="000D2941">
        <w:rPr>
          <w:rFonts w:ascii="Times New Roman" w:hAnsi="Times New Roman"/>
        </w:rPr>
        <w:t>,</w:t>
      </w:r>
    </w:p>
    <w:p w14:paraId="0BC10198" w14:textId="77777777" w:rsidR="003248BC" w:rsidRPr="000D2941" w:rsidRDefault="003248BC" w:rsidP="00A75823">
      <w:pPr>
        <w:rPr>
          <w:rFonts w:ascii="Times New Roman" w:hAnsi="Times New Roman"/>
        </w:rPr>
      </w:pPr>
    </w:p>
    <w:p w14:paraId="0666CA5C" w14:textId="6DE62F71" w:rsidR="003248BC" w:rsidRPr="000D2941" w:rsidRDefault="00A75823" w:rsidP="00A75823">
      <w:pPr>
        <w:tabs>
          <w:tab w:val="left" w:pos="2977"/>
          <w:tab w:val="left" w:pos="3969"/>
        </w:tabs>
        <w:ind w:left="425" w:hanging="425"/>
        <w:jc w:val="both"/>
        <w:rPr>
          <w:rFonts w:ascii="Times New Roman" w:hAnsi="Times New Roman"/>
        </w:rPr>
      </w:pPr>
      <w:r w:rsidRPr="00A75823">
        <w:rPr>
          <w:position w:val="-38"/>
        </w:rPr>
        <w:object w:dxaOrig="2360" w:dyaOrig="940" w14:anchorId="68C04DB5">
          <v:shape id="_x0000_i1045" type="#_x0000_t75" style="width:118.6pt;height:46.6pt" o:ole="">
            <v:imagedata r:id="rId44" o:title=""/>
          </v:shape>
          <o:OLEObject Type="Embed" ProgID="Equation.DSMT4" ShapeID="_x0000_i1045" DrawAspect="Content" ObjectID="_1792309442" r:id="rId45"/>
        </w:object>
      </w:r>
      <w:r w:rsidR="003248BC" w:rsidRPr="000D2941">
        <w:rPr>
          <w:rFonts w:ascii="Times New Roman" w:hAnsi="Times New Roman"/>
        </w:rPr>
        <w:t xml:space="preserve">   </w:t>
      </w:r>
      <w:r w:rsidRPr="00A75823">
        <w:rPr>
          <w:position w:val="-6"/>
        </w:rPr>
        <w:object w:dxaOrig="300" w:dyaOrig="240" w14:anchorId="3DD01D74">
          <v:shape id="_x0000_i1046" type="#_x0000_t75" style="width:16.95pt;height:12.7pt" o:ole="">
            <v:imagedata r:id="rId46" o:title=""/>
          </v:shape>
          <o:OLEObject Type="Embed" ProgID="Equation.DSMT4" ShapeID="_x0000_i1046" DrawAspect="Content" ObjectID="_1792309443" r:id="rId47"/>
        </w:object>
      </w:r>
      <w:r w:rsidR="003248BC" w:rsidRPr="000D2941">
        <w:rPr>
          <w:rFonts w:ascii="Times New Roman" w:hAnsi="Times New Roman"/>
        </w:rPr>
        <w:t xml:space="preserve">   </w:t>
      </w:r>
      <w:r w:rsidRPr="00A75823">
        <w:rPr>
          <w:position w:val="-38"/>
        </w:rPr>
        <w:object w:dxaOrig="4800" w:dyaOrig="940" w14:anchorId="40927139">
          <v:shape id="_x0000_i1047" type="#_x0000_t75" style="width:241.4pt;height:46.6pt" o:ole="">
            <v:imagedata r:id="rId48" o:title=""/>
          </v:shape>
          <o:OLEObject Type="Embed" ProgID="Equation.DSMT4" ShapeID="_x0000_i1047" DrawAspect="Content" ObjectID="_1792309444" r:id="rId49"/>
        </w:object>
      </w:r>
      <w:r w:rsidR="003248BC" w:rsidRPr="000D2941">
        <w:rPr>
          <w:rFonts w:ascii="Times New Roman" w:hAnsi="Times New Roman"/>
        </w:rPr>
        <w:t>.</w:t>
      </w:r>
    </w:p>
    <w:p w14:paraId="306DF05B" w14:textId="77777777" w:rsidR="003248BC" w:rsidRPr="000D2941" w:rsidRDefault="003248BC" w:rsidP="00A75823">
      <w:pPr>
        <w:tabs>
          <w:tab w:val="left" w:pos="2977"/>
          <w:tab w:val="left" w:pos="3969"/>
        </w:tabs>
        <w:ind w:left="425" w:hanging="425"/>
        <w:jc w:val="both"/>
        <w:rPr>
          <w:rFonts w:ascii="Times New Roman" w:hAnsi="Times New Roman"/>
        </w:rPr>
      </w:pPr>
    </w:p>
    <w:p w14:paraId="04AAB119" w14:textId="77777777" w:rsidR="003248BC" w:rsidRPr="000D2941" w:rsidRDefault="003248BC" w:rsidP="003248BC">
      <w:pPr>
        <w:spacing w:line="360" w:lineRule="exact"/>
        <w:jc w:val="both"/>
        <w:rPr>
          <w:rFonts w:ascii="Times New Roman" w:hAnsi="Times New Roman"/>
        </w:rPr>
      </w:pPr>
      <w:r w:rsidRPr="000D2941">
        <w:rPr>
          <w:rFonts w:ascii="Times New Roman" w:hAnsi="Times New Roman"/>
        </w:rPr>
        <w:t>When the approximation is substituted there, virtual work densit</w:t>
      </w:r>
      <w:r>
        <w:rPr>
          <w:rFonts w:ascii="Times New Roman" w:hAnsi="Times New Roman"/>
        </w:rPr>
        <w:t>ies of the internal and external forces</w:t>
      </w:r>
      <w:r w:rsidRPr="000D2941">
        <w:rPr>
          <w:rFonts w:ascii="Times New Roman" w:hAnsi="Times New Roman"/>
        </w:rPr>
        <w:t xml:space="preserve"> </w:t>
      </w:r>
      <w:r w:rsidR="00EB5C97">
        <w:rPr>
          <w:rFonts w:ascii="Times New Roman" w:hAnsi="Times New Roman"/>
        </w:rPr>
        <w:t>take</w:t>
      </w:r>
      <w:r w:rsidRPr="000D2941">
        <w:rPr>
          <w:rFonts w:ascii="Times New Roman" w:hAnsi="Times New Roman"/>
        </w:rPr>
        <w:t xml:space="preserve"> the form</w:t>
      </w:r>
      <w:r w:rsidR="00EB5C97">
        <w:rPr>
          <w:rFonts w:ascii="Times New Roman" w:hAnsi="Times New Roman"/>
        </w:rPr>
        <w:t>s</w:t>
      </w:r>
    </w:p>
    <w:p w14:paraId="2358BDFD" w14:textId="77777777" w:rsidR="003248BC" w:rsidRPr="000D2941" w:rsidRDefault="003248BC" w:rsidP="003248BC">
      <w:pPr>
        <w:rPr>
          <w:rFonts w:ascii="Times New Roman" w:hAnsi="Times New Roman"/>
        </w:rPr>
      </w:pPr>
    </w:p>
    <w:p w14:paraId="1E7D4557" w14:textId="04CF40DD" w:rsidR="003248BC" w:rsidRPr="000D2941" w:rsidRDefault="00A75823" w:rsidP="003248BC">
      <w:pPr>
        <w:jc w:val="both"/>
        <w:rPr>
          <w:rFonts w:ascii="Times New Roman" w:hAnsi="Times New Roman"/>
        </w:rPr>
      </w:pPr>
      <w:r w:rsidRPr="00A75823">
        <w:rPr>
          <w:position w:val="-38"/>
        </w:rPr>
        <w:object w:dxaOrig="6680" w:dyaOrig="940" w14:anchorId="07523FBC">
          <v:shape id="_x0000_i1048" type="#_x0000_t75" style="width:334.6pt;height:46.6pt" o:ole="">
            <v:imagedata r:id="rId50" o:title=""/>
          </v:shape>
          <o:OLEObject Type="Embed" ProgID="Equation.DSMT4" ShapeID="_x0000_i1048" DrawAspect="Content" ObjectID="_1792309445" r:id="rId51"/>
        </w:object>
      </w:r>
      <w:r w:rsidR="00016A9B">
        <w:rPr>
          <w:rFonts w:ascii="Times New Roman" w:hAnsi="Times New Roman"/>
        </w:rPr>
        <w:t>,</w:t>
      </w:r>
    </w:p>
    <w:p w14:paraId="46D9D772" w14:textId="77777777" w:rsidR="003248BC" w:rsidRPr="000D2941" w:rsidRDefault="003248BC" w:rsidP="003248BC">
      <w:pPr>
        <w:rPr>
          <w:rFonts w:ascii="Times New Roman" w:hAnsi="Times New Roman"/>
        </w:rPr>
      </w:pPr>
    </w:p>
    <w:p w14:paraId="2E2B1D23" w14:textId="41FEAB4A" w:rsidR="003248BC" w:rsidRDefault="00A75823" w:rsidP="003248BC">
      <w:pPr>
        <w:jc w:val="both"/>
        <w:rPr>
          <w:rFonts w:ascii="Times New Roman" w:hAnsi="Times New Roman"/>
        </w:rPr>
      </w:pPr>
      <w:r w:rsidRPr="00A75823">
        <w:rPr>
          <w:position w:val="-38"/>
        </w:rPr>
        <w:object w:dxaOrig="3840" w:dyaOrig="940" w14:anchorId="002C1A7E">
          <v:shape id="_x0000_i1049" type="#_x0000_t75" style="width:190.6pt;height:46.6pt" o:ole="">
            <v:imagedata r:id="rId52" o:title=""/>
          </v:shape>
          <o:OLEObject Type="Embed" ProgID="Equation.DSMT4" ShapeID="_x0000_i1049" DrawAspect="Content" ObjectID="_1792309446" r:id="rId53"/>
        </w:object>
      </w:r>
      <w:r w:rsidR="00F179CB">
        <w:rPr>
          <w:rFonts w:ascii="Times New Roman" w:hAnsi="Times New Roman"/>
        </w:rPr>
        <w:t xml:space="preserve">    where   </w:t>
      </w:r>
      <w:r w:rsidRPr="00A75823">
        <w:rPr>
          <w:position w:val="-38"/>
        </w:rPr>
        <w:object w:dxaOrig="2020" w:dyaOrig="880" w14:anchorId="15985596">
          <v:shape id="_x0000_i1050" type="#_x0000_t75" style="width:101.65pt;height:42.35pt" o:ole="">
            <v:imagedata r:id="rId54" o:title=""/>
          </v:shape>
          <o:OLEObject Type="Embed" ProgID="Equation.DSMT4" ShapeID="_x0000_i1050" DrawAspect="Content" ObjectID="_1792309447" r:id="rId55"/>
        </w:object>
      </w:r>
      <w:r w:rsidR="00F179CB">
        <w:rPr>
          <w:rFonts w:ascii="Times New Roman" w:hAnsi="Times New Roman"/>
        </w:rPr>
        <w:t xml:space="preserve"> </w:t>
      </w:r>
    </w:p>
    <w:p w14:paraId="470990B2" w14:textId="77777777" w:rsidR="00103C0F" w:rsidRDefault="00103C0F" w:rsidP="003248BC">
      <w:pPr>
        <w:jc w:val="both"/>
        <w:rPr>
          <w:rFonts w:ascii="Times New Roman" w:hAnsi="Times New Roman"/>
        </w:rPr>
      </w:pPr>
    </w:p>
    <w:p w14:paraId="5500D35B" w14:textId="77777777" w:rsidR="003248BC" w:rsidRPr="000D2941" w:rsidRDefault="003248BC" w:rsidP="003248BC">
      <w:pPr>
        <w:rPr>
          <w:rFonts w:ascii="Times New Roman" w:hAnsi="Times New Roman"/>
        </w:rPr>
      </w:pPr>
    </w:p>
    <w:p w14:paraId="1BB929F8" w14:textId="77777777" w:rsidR="003248BC" w:rsidRPr="000D2941" w:rsidRDefault="00016A9B" w:rsidP="003248BC">
      <w:pPr>
        <w:spacing w:line="360" w:lineRule="exact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I</w:t>
      </w:r>
      <w:r w:rsidR="003248BC" w:rsidRPr="000D2941">
        <w:rPr>
          <w:rFonts w:ascii="Times New Roman" w:hAnsi="Times New Roman"/>
        </w:rPr>
        <w:t>ntegration over the element gives the virtual work expression</w:t>
      </w:r>
      <w:r>
        <w:rPr>
          <w:rFonts w:ascii="Times New Roman" w:hAnsi="Times New Roman"/>
        </w:rPr>
        <w:t>s</w:t>
      </w:r>
      <w:r w:rsidR="003248BC" w:rsidRPr="000D2941">
        <w:rPr>
          <w:rFonts w:ascii="Times New Roman" w:hAnsi="Times New Roman"/>
        </w:rPr>
        <w:t xml:space="preserve"> of the </w:t>
      </w:r>
      <w:r>
        <w:rPr>
          <w:rFonts w:ascii="Times New Roman" w:hAnsi="Times New Roman"/>
        </w:rPr>
        <w:t>internal and external forces</w:t>
      </w:r>
    </w:p>
    <w:p w14:paraId="298BD5C1" w14:textId="77777777" w:rsidR="003248BC" w:rsidRPr="000D2941" w:rsidRDefault="003248BC" w:rsidP="00A75823">
      <w:pPr>
        <w:jc w:val="both"/>
        <w:rPr>
          <w:rFonts w:ascii="Times New Roman" w:hAnsi="Times New Roman"/>
        </w:rPr>
      </w:pPr>
    </w:p>
    <w:p w14:paraId="74940B9A" w14:textId="5C8FB2AD" w:rsidR="003248BC" w:rsidRDefault="00A75823" w:rsidP="00A75823">
      <w:pPr>
        <w:jc w:val="both"/>
        <w:rPr>
          <w:rFonts w:ascii="Times New Roman" w:hAnsi="Times New Roman"/>
        </w:rPr>
      </w:pPr>
      <w:r w:rsidRPr="00A75823">
        <w:rPr>
          <w:position w:val="-38"/>
        </w:rPr>
        <w:object w:dxaOrig="6100" w:dyaOrig="940" w14:anchorId="4524BD90">
          <v:shape id="_x0000_i1051" type="#_x0000_t75" style="width:304.95pt;height:46.6pt" o:ole="">
            <v:imagedata r:id="rId56" o:title=""/>
          </v:shape>
          <o:OLEObject Type="Embed" ProgID="Equation.DSMT4" ShapeID="_x0000_i1051" DrawAspect="Content" ObjectID="_1792309448" r:id="rId57"/>
        </w:object>
      </w:r>
      <w:r w:rsidR="007032DE">
        <w:rPr>
          <w:rFonts w:ascii="Times New Roman" w:hAnsi="Times New Roman"/>
        </w:rPr>
        <w:t xml:space="preserve">, </w:t>
      </w:r>
    </w:p>
    <w:p w14:paraId="6E8DFF84" w14:textId="77777777" w:rsidR="007032DE" w:rsidRDefault="007032DE" w:rsidP="00A75823">
      <w:pPr>
        <w:jc w:val="both"/>
        <w:rPr>
          <w:rFonts w:ascii="Times New Roman" w:hAnsi="Times New Roman"/>
        </w:rPr>
      </w:pPr>
    </w:p>
    <w:p w14:paraId="58904C6F" w14:textId="5F97C283" w:rsidR="007032DE" w:rsidRPr="000D2941" w:rsidRDefault="00A75823" w:rsidP="00A75823">
      <w:pPr>
        <w:jc w:val="both"/>
        <w:rPr>
          <w:rFonts w:ascii="Times New Roman" w:hAnsi="Times New Roman"/>
        </w:rPr>
      </w:pPr>
      <w:r w:rsidRPr="00A75823">
        <w:rPr>
          <w:position w:val="-38"/>
        </w:rPr>
        <w:object w:dxaOrig="7660" w:dyaOrig="940" w14:anchorId="074E532B">
          <v:shape id="_x0000_i1052" type="#_x0000_t75" style="width:381.2pt;height:46.6pt" o:ole="">
            <v:imagedata r:id="rId58" o:title=""/>
          </v:shape>
          <o:OLEObject Type="Embed" ProgID="Equation.DSMT4" ShapeID="_x0000_i1052" DrawAspect="Content" ObjectID="_1792309449" r:id="rId59"/>
        </w:object>
      </w:r>
      <w:r w:rsidR="007032DE">
        <w:rPr>
          <w:rFonts w:ascii="Times New Roman" w:hAnsi="Times New Roman"/>
        </w:rPr>
        <w:t>.</w:t>
      </w:r>
    </w:p>
    <w:p w14:paraId="32D1244E" w14:textId="77777777" w:rsidR="003248BC" w:rsidRPr="003248BC" w:rsidRDefault="003248BC" w:rsidP="00A75823">
      <w:pPr>
        <w:jc w:val="both"/>
        <w:rPr>
          <w:rFonts w:ascii="Times New Roman" w:hAnsi="Times New Roman"/>
          <w:snapToGrid/>
          <w:szCs w:val="24"/>
          <w:lang w:val="en-US"/>
        </w:rPr>
      </w:pPr>
    </w:p>
    <w:p w14:paraId="1C6A7FFB" w14:textId="77777777" w:rsidR="00394094" w:rsidRPr="00394094" w:rsidRDefault="00394094" w:rsidP="00A75823">
      <w:pPr>
        <w:spacing w:line="360" w:lineRule="exact"/>
        <w:ind w:left="567" w:hanging="567"/>
        <w:jc w:val="both"/>
        <w:rPr>
          <w:rFonts w:ascii="Times New Roman" w:hAnsi="Times New Roman"/>
          <w:snapToGrid/>
          <w:szCs w:val="24"/>
          <w:lang w:val="en-US"/>
        </w:rPr>
      </w:pPr>
      <w:r w:rsidRPr="00394094">
        <w:rPr>
          <w:rFonts w:ascii="Times New Roman" w:hAnsi="Times New Roman"/>
          <w:snapToGrid/>
          <w:szCs w:val="24"/>
          <w:lang w:val="en-US"/>
        </w:rPr>
        <w:t xml:space="preserve">Virtual work expression of bar </w:t>
      </w:r>
      <w:r w:rsidR="007032DE">
        <w:rPr>
          <w:rFonts w:ascii="Times New Roman" w:hAnsi="Times New Roman"/>
          <w:snapToGrid/>
          <w:szCs w:val="24"/>
          <w:lang w:val="en-US"/>
        </w:rPr>
        <w:t>element is the sum of internal and external parts</w:t>
      </w:r>
      <w:r w:rsidRPr="00394094">
        <w:rPr>
          <w:rFonts w:ascii="Times New Roman" w:hAnsi="Times New Roman"/>
          <w:snapToGrid/>
          <w:szCs w:val="24"/>
          <w:lang w:val="en-US"/>
        </w:rPr>
        <w:t xml:space="preserve"> </w:t>
      </w:r>
    </w:p>
    <w:p w14:paraId="3CBC8A23" w14:textId="77777777" w:rsidR="00394094" w:rsidRPr="00394094" w:rsidRDefault="00394094" w:rsidP="00A75823">
      <w:pPr>
        <w:ind w:left="567" w:hanging="567"/>
        <w:jc w:val="both"/>
        <w:rPr>
          <w:rFonts w:ascii="Times New Roman" w:hAnsi="Times New Roman"/>
          <w:snapToGrid/>
          <w:szCs w:val="24"/>
          <w:lang w:val="en-US"/>
        </w:rPr>
      </w:pPr>
    </w:p>
    <w:p w14:paraId="280C4545" w14:textId="7082489D" w:rsidR="00394094" w:rsidRPr="00394094" w:rsidRDefault="00A75823" w:rsidP="00A75823">
      <w:pPr>
        <w:ind w:left="567" w:hanging="567"/>
        <w:jc w:val="both"/>
        <w:rPr>
          <w:rFonts w:ascii="Times New Roman" w:hAnsi="Times New Roman"/>
          <w:snapToGrid/>
          <w:szCs w:val="24"/>
          <w:lang w:val="en-US"/>
        </w:rPr>
      </w:pPr>
      <w:r w:rsidRPr="00A75823">
        <w:rPr>
          <w:position w:val="-38"/>
        </w:rPr>
        <w:object w:dxaOrig="7699" w:dyaOrig="940" w14:anchorId="5931EFC6">
          <v:shape id="_x0000_i1053" type="#_x0000_t75" style="width:385.4pt;height:46.6pt" o:ole="">
            <v:imagedata r:id="rId60" o:title=""/>
          </v:shape>
          <o:OLEObject Type="Embed" ProgID="Equation.DSMT4" ShapeID="_x0000_i1053" DrawAspect="Content" ObjectID="_1792309450" r:id="rId61"/>
        </w:object>
      </w:r>
      <w:r w:rsidR="007032DE">
        <w:rPr>
          <w:rFonts w:ascii="Times New Roman" w:hAnsi="Times New Roman"/>
          <w:snapToGrid/>
          <w:color w:val="000000"/>
          <w:szCs w:val="24"/>
          <w:lang w:val="en-US"/>
        </w:rPr>
        <w:t xml:space="preserve">.    </w:t>
      </w:r>
      <w:r w:rsidR="00394094" w:rsidRPr="00394094">
        <w:rPr>
          <w:rFonts w:ascii="Times New Roman" w:hAnsi="Times New Roman"/>
          <w:snapToGrid/>
          <w:color w:val="000000"/>
          <w:szCs w:val="24"/>
          <w:lang w:val="en-US"/>
        </w:rPr>
        <w:t xml:space="preserve"> </w:t>
      </w:r>
      <w:r w:rsidR="00394094" w:rsidRPr="00394094">
        <w:rPr>
          <w:rFonts w:ascii="Times New Roman" w:hAnsi="Times New Roman"/>
          <w:b/>
          <w:snapToGrid/>
          <w:color w:val="FF0000"/>
          <w:szCs w:val="24"/>
          <w:lang w:val="en-US"/>
        </w:rPr>
        <w:sym w:font="Wingdings" w:char="F0E7"/>
      </w:r>
    </w:p>
    <w:p w14:paraId="79CA38C3" w14:textId="77777777" w:rsidR="00394094" w:rsidRPr="00394094" w:rsidRDefault="00394094" w:rsidP="00394094">
      <w:pPr>
        <w:ind w:left="567"/>
        <w:jc w:val="both"/>
        <w:rPr>
          <w:rFonts w:ascii="Times New Roman" w:hAnsi="Times New Roman"/>
          <w:snapToGrid/>
          <w:color w:val="000000"/>
          <w:szCs w:val="24"/>
          <w:lang w:val="en-US"/>
        </w:rPr>
      </w:pPr>
    </w:p>
    <w:sectPr w:rsidR="00394094" w:rsidRPr="00394094" w:rsidSect="00D221DA">
      <w:pgSz w:w="11906" w:h="16838" w:code="9"/>
      <w:pgMar w:top="851" w:right="1134" w:bottom="851" w:left="1134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17B74793" w14:textId="77777777" w:rsidR="00B90BF2" w:rsidRDefault="00B90BF2" w:rsidP="002F63CC">
      <w:r>
        <w:separator/>
      </w:r>
    </w:p>
  </w:endnote>
  <w:endnote w:type="continuationSeparator" w:id="0">
    <w:p w14:paraId="07E78153" w14:textId="77777777" w:rsidR="00B90BF2" w:rsidRDefault="00B90BF2" w:rsidP="002F63C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New York">
    <w:altName w:val="Times New Roman"/>
    <w:panose1 w:val="02040503060506020304"/>
    <w:charset w:val="00"/>
    <w:family w:val="roman"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65C60B5C" w14:textId="77777777" w:rsidR="00B90BF2" w:rsidRDefault="00B90BF2" w:rsidP="002F63CC">
      <w:r>
        <w:separator/>
      </w:r>
    </w:p>
  </w:footnote>
  <w:footnote w:type="continuationSeparator" w:id="0">
    <w:p w14:paraId="3C123052" w14:textId="77777777" w:rsidR="00B90BF2" w:rsidRDefault="00B90BF2" w:rsidP="002F63C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0634832"/>
    <w:multiLevelType w:val="hybridMultilevel"/>
    <w:tmpl w:val="E79E2184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6E63933"/>
    <w:multiLevelType w:val="singleLevel"/>
    <w:tmpl w:val="08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" w15:restartNumberingAfterBreak="0">
    <w:nsid w:val="5C736B5C"/>
    <w:multiLevelType w:val="hybridMultilevel"/>
    <w:tmpl w:val="EEBA03F2"/>
    <w:lvl w:ilvl="0" w:tplc="040B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71AF1153"/>
    <w:multiLevelType w:val="hybridMultilevel"/>
    <w:tmpl w:val="8AB246A4"/>
    <w:lvl w:ilvl="0" w:tplc="FEC20810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423847019">
    <w:abstractNumId w:val="1"/>
  </w:num>
  <w:num w:numId="2" w16cid:durableId="77604117">
    <w:abstractNumId w:val="3"/>
  </w:num>
  <w:num w:numId="3" w16cid:durableId="1827549036">
    <w:abstractNumId w:val="2"/>
  </w:num>
  <w:num w:numId="4" w16cid:durableId="200442822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8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75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awtDQwszAysTS2sLA0NDJS0lEKTi0uzszPAykwqgUAkjRmyywAAAA="/>
  </w:docVars>
  <w:rsids>
    <w:rsidRoot w:val="00D221DA"/>
    <w:rsid w:val="00007CFB"/>
    <w:rsid w:val="00012AC8"/>
    <w:rsid w:val="00016A9B"/>
    <w:rsid w:val="00017C84"/>
    <w:rsid w:val="00025A3D"/>
    <w:rsid w:val="000370B9"/>
    <w:rsid w:val="00037763"/>
    <w:rsid w:val="00051D06"/>
    <w:rsid w:val="000553B2"/>
    <w:rsid w:val="00064E48"/>
    <w:rsid w:val="00073719"/>
    <w:rsid w:val="00092D8E"/>
    <w:rsid w:val="00095CE6"/>
    <w:rsid w:val="000A185E"/>
    <w:rsid w:val="000A4719"/>
    <w:rsid w:val="000B0F30"/>
    <w:rsid w:val="000B48E5"/>
    <w:rsid w:val="000B6325"/>
    <w:rsid w:val="000D5249"/>
    <w:rsid w:val="000D64F2"/>
    <w:rsid w:val="000E17C8"/>
    <w:rsid w:val="000E5709"/>
    <w:rsid w:val="00103C0F"/>
    <w:rsid w:val="00120402"/>
    <w:rsid w:val="0013232C"/>
    <w:rsid w:val="00144628"/>
    <w:rsid w:val="0016115B"/>
    <w:rsid w:val="00162B8C"/>
    <w:rsid w:val="001704DA"/>
    <w:rsid w:val="00171CFE"/>
    <w:rsid w:val="00172DEB"/>
    <w:rsid w:val="001951C1"/>
    <w:rsid w:val="001B1F0C"/>
    <w:rsid w:val="001B4D67"/>
    <w:rsid w:val="001C3432"/>
    <w:rsid w:val="001C52EA"/>
    <w:rsid w:val="001C59EF"/>
    <w:rsid w:val="001E1C02"/>
    <w:rsid w:val="00201670"/>
    <w:rsid w:val="00204233"/>
    <w:rsid w:val="00204DDB"/>
    <w:rsid w:val="00206ACE"/>
    <w:rsid w:val="002107F4"/>
    <w:rsid w:val="00211A44"/>
    <w:rsid w:val="002140DA"/>
    <w:rsid w:val="00222631"/>
    <w:rsid w:val="00225EF2"/>
    <w:rsid w:val="002309C3"/>
    <w:rsid w:val="002435F9"/>
    <w:rsid w:val="002607A5"/>
    <w:rsid w:val="00262BA8"/>
    <w:rsid w:val="0026570C"/>
    <w:rsid w:val="002760AD"/>
    <w:rsid w:val="00281A6B"/>
    <w:rsid w:val="0029290E"/>
    <w:rsid w:val="002A2D68"/>
    <w:rsid w:val="002A308A"/>
    <w:rsid w:val="002B6E5A"/>
    <w:rsid w:val="002C04CE"/>
    <w:rsid w:val="002D4697"/>
    <w:rsid w:val="002F63CC"/>
    <w:rsid w:val="002F783E"/>
    <w:rsid w:val="00300923"/>
    <w:rsid w:val="0030333F"/>
    <w:rsid w:val="00305EE3"/>
    <w:rsid w:val="00306277"/>
    <w:rsid w:val="003171A1"/>
    <w:rsid w:val="003248BC"/>
    <w:rsid w:val="003329F2"/>
    <w:rsid w:val="00340ABA"/>
    <w:rsid w:val="003432FF"/>
    <w:rsid w:val="003571FC"/>
    <w:rsid w:val="0035743F"/>
    <w:rsid w:val="00390C13"/>
    <w:rsid w:val="00394094"/>
    <w:rsid w:val="00394BD7"/>
    <w:rsid w:val="003B23F6"/>
    <w:rsid w:val="003E4235"/>
    <w:rsid w:val="003E514F"/>
    <w:rsid w:val="00406758"/>
    <w:rsid w:val="004167DB"/>
    <w:rsid w:val="00430E30"/>
    <w:rsid w:val="00431FB7"/>
    <w:rsid w:val="004440A9"/>
    <w:rsid w:val="0044634E"/>
    <w:rsid w:val="00465047"/>
    <w:rsid w:val="00472CBD"/>
    <w:rsid w:val="004778A6"/>
    <w:rsid w:val="0048394E"/>
    <w:rsid w:val="00496068"/>
    <w:rsid w:val="00496560"/>
    <w:rsid w:val="004A05B9"/>
    <w:rsid w:val="004A1EBC"/>
    <w:rsid w:val="004A2C22"/>
    <w:rsid w:val="004B03F0"/>
    <w:rsid w:val="004B1654"/>
    <w:rsid w:val="004B2ACC"/>
    <w:rsid w:val="004B560F"/>
    <w:rsid w:val="004B6941"/>
    <w:rsid w:val="004C09EC"/>
    <w:rsid w:val="004C3E51"/>
    <w:rsid w:val="004F179C"/>
    <w:rsid w:val="004F2F74"/>
    <w:rsid w:val="004F347F"/>
    <w:rsid w:val="005030BB"/>
    <w:rsid w:val="00511E7E"/>
    <w:rsid w:val="00514E4E"/>
    <w:rsid w:val="00515D94"/>
    <w:rsid w:val="00517703"/>
    <w:rsid w:val="005315E9"/>
    <w:rsid w:val="005344E3"/>
    <w:rsid w:val="0057262E"/>
    <w:rsid w:val="00587C91"/>
    <w:rsid w:val="00593306"/>
    <w:rsid w:val="00597FF3"/>
    <w:rsid w:val="005A13F3"/>
    <w:rsid w:val="005A15E8"/>
    <w:rsid w:val="005B3337"/>
    <w:rsid w:val="005C27F5"/>
    <w:rsid w:val="005C3E62"/>
    <w:rsid w:val="005C41A5"/>
    <w:rsid w:val="005D27BA"/>
    <w:rsid w:val="005D4CCA"/>
    <w:rsid w:val="005E09F5"/>
    <w:rsid w:val="005E5BC3"/>
    <w:rsid w:val="005E6B85"/>
    <w:rsid w:val="006062FA"/>
    <w:rsid w:val="00611247"/>
    <w:rsid w:val="0061408D"/>
    <w:rsid w:val="006226F4"/>
    <w:rsid w:val="00624214"/>
    <w:rsid w:val="00624417"/>
    <w:rsid w:val="00624F5D"/>
    <w:rsid w:val="006334E1"/>
    <w:rsid w:val="00640122"/>
    <w:rsid w:val="00641E38"/>
    <w:rsid w:val="006500F4"/>
    <w:rsid w:val="00653AFD"/>
    <w:rsid w:val="00657174"/>
    <w:rsid w:val="00674047"/>
    <w:rsid w:val="00693692"/>
    <w:rsid w:val="006A3C9A"/>
    <w:rsid w:val="006B7517"/>
    <w:rsid w:val="006C2D09"/>
    <w:rsid w:val="006D32F3"/>
    <w:rsid w:val="006E762F"/>
    <w:rsid w:val="006F10E8"/>
    <w:rsid w:val="006F2F9C"/>
    <w:rsid w:val="006F7934"/>
    <w:rsid w:val="007032DE"/>
    <w:rsid w:val="007132B3"/>
    <w:rsid w:val="00723D2B"/>
    <w:rsid w:val="00726596"/>
    <w:rsid w:val="00726F7E"/>
    <w:rsid w:val="00734BFB"/>
    <w:rsid w:val="007503A3"/>
    <w:rsid w:val="00765142"/>
    <w:rsid w:val="00765C8D"/>
    <w:rsid w:val="007759E8"/>
    <w:rsid w:val="0078186C"/>
    <w:rsid w:val="00784F4C"/>
    <w:rsid w:val="007915BB"/>
    <w:rsid w:val="007A502A"/>
    <w:rsid w:val="007D165F"/>
    <w:rsid w:val="007F05CD"/>
    <w:rsid w:val="007F216F"/>
    <w:rsid w:val="008045AE"/>
    <w:rsid w:val="00811682"/>
    <w:rsid w:val="00812535"/>
    <w:rsid w:val="008136E5"/>
    <w:rsid w:val="00824B02"/>
    <w:rsid w:val="0083406C"/>
    <w:rsid w:val="00853D08"/>
    <w:rsid w:val="00873F87"/>
    <w:rsid w:val="00876639"/>
    <w:rsid w:val="008810EC"/>
    <w:rsid w:val="0088567A"/>
    <w:rsid w:val="0088632A"/>
    <w:rsid w:val="00887DF9"/>
    <w:rsid w:val="008960A4"/>
    <w:rsid w:val="008A3461"/>
    <w:rsid w:val="008A694B"/>
    <w:rsid w:val="008D7BC6"/>
    <w:rsid w:val="008E4199"/>
    <w:rsid w:val="008F24CE"/>
    <w:rsid w:val="008F53F8"/>
    <w:rsid w:val="00916642"/>
    <w:rsid w:val="009270C2"/>
    <w:rsid w:val="00931F16"/>
    <w:rsid w:val="009506FF"/>
    <w:rsid w:val="00952A84"/>
    <w:rsid w:val="00970CC1"/>
    <w:rsid w:val="00972154"/>
    <w:rsid w:val="0098269E"/>
    <w:rsid w:val="00982B92"/>
    <w:rsid w:val="00985C87"/>
    <w:rsid w:val="009864CC"/>
    <w:rsid w:val="00987C7E"/>
    <w:rsid w:val="00995B01"/>
    <w:rsid w:val="009B54BF"/>
    <w:rsid w:val="009B7BE5"/>
    <w:rsid w:val="009C1708"/>
    <w:rsid w:val="009C44E9"/>
    <w:rsid w:val="009D0881"/>
    <w:rsid w:val="009D47D6"/>
    <w:rsid w:val="009E49D1"/>
    <w:rsid w:val="009E4AD0"/>
    <w:rsid w:val="009F2D53"/>
    <w:rsid w:val="009F35E1"/>
    <w:rsid w:val="00A00E61"/>
    <w:rsid w:val="00A1054C"/>
    <w:rsid w:val="00A1260D"/>
    <w:rsid w:val="00A13389"/>
    <w:rsid w:val="00A325CF"/>
    <w:rsid w:val="00A5300F"/>
    <w:rsid w:val="00A75823"/>
    <w:rsid w:val="00A84A17"/>
    <w:rsid w:val="00A94400"/>
    <w:rsid w:val="00A97E2A"/>
    <w:rsid w:val="00AA1D65"/>
    <w:rsid w:val="00AB11D1"/>
    <w:rsid w:val="00AB3C0F"/>
    <w:rsid w:val="00AC61F4"/>
    <w:rsid w:val="00AD0494"/>
    <w:rsid w:val="00AD092A"/>
    <w:rsid w:val="00AF01D0"/>
    <w:rsid w:val="00AF294E"/>
    <w:rsid w:val="00AF622C"/>
    <w:rsid w:val="00B1540A"/>
    <w:rsid w:val="00B231CE"/>
    <w:rsid w:val="00B24814"/>
    <w:rsid w:val="00B30848"/>
    <w:rsid w:val="00B4130B"/>
    <w:rsid w:val="00B42423"/>
    <w:rsid w:val="00B5145D"/>
    <w:rsid w:val="00B52433"/>
    <w:rsid w:val="00B549DA"/>
    <w:rsid w:val="00B662D1"/>
    <w:rsid w:val="00B80EDA"/>
    <w:rsid w:val="00B90BF2"/>
    <w:rsid w:val="00B92C77"/>
    <w:rsid w:val="00B968EF"/>
    <w:rsid w:val="00BA0BBB"/>
    <w:rsid w:val="00BB7DA1"/>
    <w:rsid w:val="00BC4DB0"/>
    <w:rsid w:val="00BC6192"/>
    <w:rsid w:val="00BD553C"/>
    <w:rsid w:val="00BD68ED"/>
    <w:rsid w:val="00BD75A1"/>
    <w:rsid w:val="00C11BD3"/>
    <w:rsid w:val="00C127B1"/>
    <w:rsid w:val="00C137EC"/>
    <w:rsid w:val="00C216F2"/>
    <w:rsid w:val="00C22CF4"/>
    <w:rsid w:val="00C27756"/>
    <w:rsid w:val="00C355BB"/>
    <w:rsid w:val="00C5078D"/>
    <w:rsid w:val="00C50F14"/>
    <w:rsid w:val="00C5404E"/>
    <w:rsid w:val="00C57DC9"/>
    <w:rsid w:val="00C74894"/>
    <w:rsid w:val="00C74B1A"/>
    <w:rsid w:val="00C77E84"/>
    <w:rsid w:val="00C86A0E"/>
    <w:rsid w:val="00CA6D25"/>
    <w:rsid w:val="00CB315A"/>
    <w:rsid w:val="00CC35CD"/>
    <w:rsid w:val="00CD7383"/>
    <w:rsid w:val="00CE2C7B"/>
    <w:rsid w:val="00CE6FED"/>
    <w:rsid w:val="00CE7A5E"/>
    <w:rsid w:val="00D00CB1"/>
    <w:rsid w:val="00D017C2"/>
    <w:rsid w:val="00D019F0"/>
    <w:rsid w:val="00D1138F"/>
    <w:rsid w:val="00D1544B"/>
    <w:rsid w:val="00D16A8C"/>
    <w:rsid w:val="00D221DA"/>
    <w:rsid w:val="00D22D22"/>
    <w:rsid w:val="00D255C9"/>
    <w:rsid w:val="00D31115"/>
    <w:rsid w:val="00D43DB0"/>
    <w:rsid w:val="00D46324"/>
    <w:rsid w:val="00D5515D"/>
    <w:rsid w:val="00D55C53"/>
    <w:rsid w:val="00D73536"/>
    <w:rsid w:val="00D7659F"/>
    <w:rsid w:val="00D8167F"/>
    <w:rsid w:val="00D87169"/>
    <w:rsid w:val="00D9020D"/>
    <w:rsid w:val="00D928C6"/>
    <w:rsid w:val="00D93F1C"/>
    <w:rsid w:val="00DA1934"/>
    <w:rsid w:val="00DA537D"/>
    <w:rsid w:val="00DC2DA9"/>
    <w:rsid w:val="00DE2A6A"/>
    <w:rsid w:val="00DE5C24"/>
    <w:rsid w:val="00DF7182"/>
    <w:rsid w:val="00E06AEE"/>
    <w:rsid w:val="00E10DE1"/>
    <w:rsid w:val="00E11D87"/>
    <w:rsid w:val="00E158EF"/>
    <w:rsid w:val="00E20BD8"/>
    <w:rsid w:val="00E30043"/>
    <w:rsid w:val="00E75DF2"/>
    <w:rsid w:val="00E8413F"/>
    <w:rsid w:val="00E914FD"/>
    <w:rsid w:val="00E95E35"/>
    <w:rsid w:val="00EB3C7A"/>
    <w:rsid w:val="00EB5C97"/>
    <w:rsid w:val="00EC73D5"/>
    <w:rsid w:val="00ED0B2B"/>
    <w:rsid w:val="00EE1C6E"/>
    <w:rsid w:val="00EE6F30"/>
    <w:rsid w:val="00EF0E1D"/>
    <w:rsid w:val="00EF64E8"/>
    <w:rsid w:val="00F02B48"/>
    <w:rsid w:val="00F048D7"/>
    <w:rsid w:val="00F11A57"/>
    <w:rsid w:val="00F179CB"/>
    <w:rsid w:val="00F21D7C"/>
    <w:rsid w:val="00F25A4B"/>
    <w:rsid w:val="00F414EF"/>
    <w:rsid w:val="00F66B8E"/>
    <w:rsid w:val="00F771C8"/>
    <w:rsid w:val="00F91BAC"/>
    <w:rsid w:val="00FA7A5D"/>
    <w:rsid w:val="00FD40F8"/>
    <w:rsid w:val="00FE53E7"/>
    <w:rsid w:val="00FF18D6"/>
    <w:rsid w:val="00FF5C5C"/>
    <w:rsid w:val="00FF68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75"/>
    <o:shapelayout v:ext="edit">
      <o:idmap v:ext="edit" data="2"/>
    </o:shapelayout>
  </w:shapeDefaults>
  <w:decimalSymbol w:val=","/>
  <w:listSeparator w:val=","/>
  <w14:docId w14:val="2655D790"/>
  <w15:chartTrackingRefBased/>
  <w15:docId w15:val="{1DD55089-71D1-4FDE-B7B6-7F95F10408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Times New Roman" w:hAnsi="Times New Roman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rFonts w:ascii="New York" w:hAnsi="New York"/>
      <w:snapToGrid w:val="0"/>
      <w:sz w:val="24"/>
      <w:lang w:val="en-GB" w:eastAsia="en-US"/>
    </w:rPr>
  </w:style>
  <w:style w:type="paragraph" w:styleId="Heading1">
    <w:name w:val="heading 1"/>
    <w:basedOn w:val="Normal"/>
    <w:next w:val="Normal"/>
    <w:qFormat/>
    <w:pPr>
      <w:tabs>
        <w:tab w:val="right" w:pos="9060"/>
      </w:tabs>
      <w:spacing w:line="320" w:lineRule="atLeast"/>
      <w:jc w:val="both"/>
      <w:outlineLvl w:val="0"/>
    </w:pPr>
    <w:rPr>
      <w:rFonts w:ascii="Times" w:hAnsi="Times"/>
      <w:b/>
      <w:sz w:val="36"/>
    </w:rPr>
  </w:style>
  <w:style w:type="paragraph" w:styleId="Heading2">
    <w:name w:val="heading 2"/>
    <w:basedOn w:val="Normal"/>
    <w:next w:val="Normal"/>
    <w:qFormat/>
    <w:pPr>
      <w:tabs>
        <w:tab w:val="right" w:pos="9060"/>
      </w:tabs>
      <w:spacing w:before="240" w:line="320" w:lineRule="atLeast"/>
      <w:jc w:val="both"/>
      <w:outlineLvl w:val="1"/>
    </w:pPr>
    <w:rPr>
      <w:rFonts w:ascii="Times" w:hAnsi="Times"/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robl">
    <w:name w:val="Probl."/>
    <w:basedOn w:val="Normal"/>
    <w:pPr>
      <w:tabs>
        <w:tab w:val="left" w:pos="964"/>
        <w:tab w:val="right" w:pos="9072"/>
      </w:tabs>
      <w:spacing w:before="180" w:line="260" w:lineRule="atLeast"/>
      <w:ind w:left="482"/>
      <w:jc w:val="both"/>
    </w:pPr>
    <w:rPr>
      <w:lang w:val="fi-FI"/>
    </w:rPr>
  </w:style>
  <w:style w:type="paragraph" w:styleId="Footer">
    <w:name w:val="footer"/>
    <w:basedOn w:val="Normal"/>
    <w:pPr>
      <w:tabs>
        <w:tab w:val="center" w:pos="4819"/>
        <w:tab w:val="right" w:pos="9071"/>
      </w:tabs>
      <w:jc w:val="center"/>
    </w:pPr>
  </w:style>
  <w:style w:type="paragraph" w:styleId="Header">
    <w:name w:val="header"/>
    <w:basedOn w:val="Normal"/>
    <w:pPr>
      <w:tabs>
        <w:tab w:val="left" w:pos="482"/>
        <w:tab w:val="left" w:pos="964"/>
        <w:tab w:val="right" w:pos="9071"/>
      </w:tabs>
      <w:jc w:val="both"/>
    </w:pPr>
  </w:style>
  <w:style w:type="paragraph" w:customStyle="1" w:styleId="Pict1">
    <w:name w:val="Pict.1"/>
    <w:basedOn w:val="Normal"/>
    <w:pPr>
      <w:tabs>
        <w:tab w:val="left" w:pos="480"/>
        <w:tab w:val="right" w:pos="9060"/>
      </w:tabs>
    </w:pPr>
    <w:rPr>
      <w:sz w:val="28"/>
    </w:rPr>
  </w:style>
  <w:style w:type="paragraph" w:customStyle="1" w:styleId="Reference">
    <w:name w:val="Reference"/>
    <w:basedOn w:val="Problem"/>
    <w:pPr>
      <w:ind w:left="0"/>
    </w:pPr>
  </w:style>
  <w:style w:type="paragraph" w:customStyle="1" w:styleId="Problem">
    <w:name w:val="Problem"/>
    <w:basedOn w:val="Mechex"/>
    <w:pPr>
      <w:tabs>
        <w:tab w:val="clear" w:pos="0"/>
        <w:tab w:val="clear" w:pos="964"/>
        <w:tab w:val="left" w:pos="482"/>
      </w:tabs>
    </w:pPr>
    <w:rPr>
      <w:lang w:val="fi-FI"/>
    </w:rPr>
  </w:style>
  <w:style w:type="paragraph" w:customStyle="1" w:styleId="Mech">
    <w:name w:val="Mech."/>
    <w:basedOn w:val="Normal"/>
    <w:pPr>
      <w:tabs>
        <w:tab w:val="left" w:pos="482"/>
        <w:tab w:val="right" w:pos="9072"/>
      </w:tabs>
      <w:spacing w:before="240" w:line="320" w:lineRule="atLeast"/>
      <w:jc w:val="both"/>
    </w:pPr>
    <w:rPr>
      <w:rFonts w:ascii="Times New Roman" w:hAnsi="Times New Roman"/>
      <w:sz w:val="28"/>
    </w:rPr>
  </w:style>
  <w:style w:type="paragraph" w:customStyle="1" w:styleId="Mechex">
    <w:name w:val="Mech. ex."/>
    <w:basedOn w:val="Normal"/>
    <w:pPr>
      <w:tabs>
        <w:tab w:val="bar" w:pos="0"/>
        <w:tab w:val="left" w:pos="964"/>
        <w:tab w:val="right" w:pos="9072"/>
      </w:tabs>
      <w:spacing w:before="180" w:line="260" w:lineRule="atLeast"/>
      <w:ind w:left="482"/>
      <w:jc w:val="both"/>
    </w:pPr>
    <w:rPr>
      <w:rFonts w:ascii="Times New Roman" w:hAnsi="Times New Roman"/>
    </w:rPr>
  </w:style>
  <w:style w:type="paragraph" w:customStyle="1" w:styleId="MTDisplayEquation">
    <w:name w:val="MTDisplayEquation"/>
    <w:basedOn w:val="Mech"/>
    <w:pPr>
      <w:tabs>
        <w:tab w:val="clear" w:pos="482"/>
        <w:tab w:val="clear" w:pos="9072"/>
        <w:tab w:val="center" w:pos="4540"/>
        <w:tab w:val="right" w:pos="9080"/>
      </w:tabs>
    </w:pPr>
  </w:style>
  <w:style w:type="character" w:styleId="PageNumber">
    <w:name w:val="page number"/>
    <w:basedOn w:val="DefaultParagraphFont"/>
  </w:style>
  <w:style w:type="paragraph" w:customStyle="1" w:styleId="Remark">
    <w:name w:val="Remark"/>
    <w:basedOn w:val="Mechex"/>
    <w:pPr>
      <w:tabs>
        <w:tab w:val="clear" w:pos="0"/>
        <w:tab w:val="clear" w:pos="964"/>
        <w:tab w:val="left" w:pos="482"/>
      </w:tabs>
      <w:ind w:left="0"/>
    </w:pPr>
    <w:rPr>
      <w:lang w:val="fi-FI"/>
    </w:rPr>
  </w:style>
  <w:style w:type="paragraph" w:styleId="BodyText2">
    <w:name w:val="Body Text 2"/>
    <w:aliases w:val=" Char"/>
    <w:basedOn w:val="Normal"/>
    <w:link w:val="BodyText2Char"/>
    <w:rsid w:val="00D46324"/>
    <w:pPr>
      <w:tabs>
        <w:tab w:val="left" w:pos="567"/>
        <w:tab w:val="left" w:pos="1701"/>
        <w:tab w:val="left" w:pos="2268"/>
      </w:tabs>
      <w:spacing w:line="360" w:lineRule="auto"/>
    </w:pPr>
    <w:rPr>
      <w:rFonts w:ascii="Times New Roman" w:hAnsi="Times New Roman"/>
      <w:snapToGrid/>
      <w:sz w:val="28"/>
      <w:lang w:val="en-US" w:eastAsia="fi-FI"/>
    </w:rPr>
  </w:style>
  <w:style w:type="paragraph" w:customStyle="1" w:styleId="TyyliMolemmatreunatVasen0cmRiippuva075cmRivivli">
    <w:name w:val="Tyyli Molemmat reunat Vasen:  0 cm Riippuva:  075 cm Riviväli: ..."/>
    <w:basedOn w:val="Normal"/>
    <w:rsid w:val="00FF5C5C"/>
    <w:pPr>
      <w:spacing w:line="240" w:lineRule="atLeast"/>
      <w:ind w:left="425" w:hanging="425"/>
      <w:jc w:val="both"/>
    </w:pPr>
  </w:style>
  <w:style w:type="character" w:customStyle="1" w:styleId="BodyText2Char">
    <w:name w:val="Body Text 2 Char"/>
    <w:aliases w:val=" Char Char"/>
    <w:link w:val="BodyText2"/>
    <w:rsid w:val="00916642"/>
    <w:rPr>
      <w:sz w:val="28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26" Type="http://schemas.openxmlformats.org/officeDocument/2006/relationships/image" Target="media/image9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6.bin"/><Relationship Id="rId63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3.bin"/><Relationship Id="rId11" Type="http://schemas.openxmlformats.org/officeDocument/2006/relationships/image" Target="media/image3.wmf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5.wmf"/><Relationship Id="rId5" Type="http://schemas.openxmlformats.org/officeDocument/2006/relationships/footnotes" Target="footnotes.xml"/><Relationship Id="rId61" Type="http://schemas.openxmlformats.org/officeDocument/2006/relationships/oleObject" Target="embeddings/oleObject29.bin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4.bin"/><Relationship Id="rId22" Type="http://schemas.openxmlformats.org/officeDocument/2006/relationships/image" Target="media/image7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8.bin"/><Relationship Id="rId20" Type="http://schemas.openxmlformats.org/officeDocument/2006/relationships/image" Target="media/image6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3.wmf"/><Relationship Id="rId6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gif"/><Relationship Id="rId23" Type="http://schemas.openxmlformats.org/officeDocument/2006/relationships/oleObject" Target="embeddings/oleObject10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2</Pages>
  <Words>187</Words>
  <Characters>1041</Characters>
  <Application>Microsoft Office Word</Application>
  <DocSecurity>0</DocSecurity>
  <Lines>44</Lines>
  <Paragraphs>1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Otsikko</vt:lpstr>
      </vt:variant>
      <vt:variant>
        <vt:i4>1</vt:i4>
      </vt:variant>
    </vt:vector>
  </HeadingPairs>
  <TitlesOfParts>
    <vt:vector size="2" baseType="lpstr">
      <vt:lpstr>1</vt:lpstr>
      <vt:lpstr>1</vt:lpstr>
    </vt:vector>
  </TitlesOfParts>
  <Company/>
  <LinksUpToDate>false</LinksUpToDate>
  <CharactersWithSpaces>12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1050</dc:title>
  <dc:subject/>
  <dc:creator>jouni.freund@aalto.fi</dc:creator>
  <cp:keywords/>
  <dc:description/>
  <cp:lastModifiedBy>Freund Jouni</cp:lastModifiedBy>
  <cp:revision>12</cp:revision>
  <cp:lastPrinted>2024-11-05T08:57:00Z</cp:lastPrinted>
  <dcterms:created xsi:type="dcterms:W3CDTF">2020-11-13T15:36:00Z</dcterms:created>
  <dcterms:modified xsi:type="dcterms:W3CDTF">2024-11-05T08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